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ellenraster3"/>
        <w:tblW w:w="8789" w:type="dxa"/>
        <w:tblInd w:w="108" w:type="dxa"/>
        <w:tblLook w:val="04A0" w:firstRow="1" w:lastRow="0" w:firstColumn="1" w:lastColumn="0" w:noHBand="0" w:noVBand="1"/>
      </w:tblPr>
      <w:tblGrid>
        <w:gridCol w:w="4253"/>
        <w:gridCol w:w="850"/>
        <w:gridCol w:w="3686"/>
      </w:tblGrid>
      <w:tr w:rsidR="006918DB" w:rsidRPr="0061393A" w:rsidTr="00FF1D03">
        <w:trPr>
          <w:trHeight w:val="573"/>
        </w:trPr>
        <w:tc>
          <w:tcPr>
            <w:tcW w:w="4253" w:type="dxa"/>
          </w:tcPr>
          <w:p w:rsidR="006918DB" w:rsidRPr="0061393A" w:rsidRDefault="006918DB" w:rsidP="00FF1D03">
            <w:pPr>
              <w:jc w:val="center"/>
              <w:rPr>
                <w:rFonts w:ascii="Arial" w:hAnsi="Arial" w:cs="Arial"/>
                <w:b/>
              </w:rPr>
            </w:pPr>
            <w:r w:rsidRPr="0061393A">
              <w:rPr>
                <w:rFonts w:ascii="Arial" w:hAnsi="Arial" w:cs="Arial"/>
                <w:b/>
              </w:rPr>
              <w:t>inhaltsbezogene mathematische Kompetenzen</w:t>
            </w:r>
          </w:p>
        </w:tc>
        <w:tc>
          <w:tcPr>
            <w:tcW w:w="4536" w:type="dxa"/>
            <w:gridSpan w:val="2"/>
          </w:tcPr>
          <w:p w:rsidR="006918DB" w:rsidRPr="0061393A" w:rsidRDefault="006918DB" w:rsidP="00FF1D03">
            <w:pPr>
              <w:jc w:val="center"/>
              <w:rPr>
                <w:rFonts w:ascii="Arial" w:hAnsi="Arial" w:cs="Arial"/>
                <w:b/>
              </w:rPr>
            </w:pPr>
            <w:r w:rsidRPr="0061393A">
              <w:rPr>
                <w:rFonts w:ascii="Arial" w:hAnsi="Arial" w:cs="Arial"/>
                <w:b/>
              </w:rPr>
              <w:t>allgemeine mathematische</w:t>
            </w:r>
          </w:p>
          <w:p w:rsidR="006918DB" w:rsidRPr="0061393A" w:rsidRDefault="006918DB" w:rsidP="00FF1D03">
            <w:pPr>
              <w:jc w:val="center"/>
              <w:rPr>
                <w:rFonts w:ascii="Arial" w:hAnsi="Arial" w:cs="Arial"/>
                <w:b/>
              </w:rPr>
            </w:pPr>
            <w:r w:rsidRPr="0061393A">
              <w:rPr>
                <w:rFonts w:ascii="Arial" w:hAnsi="Arial" w:cs="Arial"/>
                <w:b/>
              </w:rPr>
              <w:t>Kompetenzen</w:t>
            </w:r>
          </w:p>
        </w:tc>
      </w:tr>
      <w:tr w:rsidR="006918DB" w:rsidRPr="0061393A" w:rsidTr="00FE35A8">
        <w:trPr>
          <w:trHeight w:val="556"/>
        </w:trPr>
        <w:tc>
          <w:tcPr>
            <w:tcW w:w="4253" w:type="dxa"/>
            <w:vAlign w:val="center"/>
          </w:tcPr>
          <w:p w:rsidR="006918DB" w:rsidRPr="0061393A" w:rsidRDefault="006918DB" w:rsidP="00FF1D03">
            <w:pPr>
              <w:numPr>
                <w:ilvl w:val="0"/>
                <w:numId w:val="1"/>
              </w:numPr>
              <w:ind w:left="125" w:hanging="125"/>
              <w:contextualSpacing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ußermathematische Anwendungsaufgaben mithilfe von Funktionen lösen</w:t>
            </w:r>
          </w:p>
        </w:tc>
        <w:tc>
          <w:tcPr>
            <w:tcW w:w="850" w:type="dxa"/>
          </w:tcPr>
          <w:p w:rsidR="006918DB" w:rsidRPr="0061393A" w:rsidRDefault="006918DB" w:rsidP="00FF1D03">
            <w:pPr>
              <w:rPr>
                <w:rFonts w:ascii="Arial" w:hAnsi="Arial" w:cs="Arial"/>
              </w:rPr>
            </w:pPr>
            <w:r w:rsidRPr="0061393A">
              <w:rPr>
                <w:noProof/>
                <w:lang w:eastAsia="de-DE"/>
              </w:rPr>
              <w:drawing>
                <wp:inline distT="0" distB="0" distL="0" distR="0" wp14:anchorId="4A8FB2BF" wp14:editId="05C91897">
                  <wp:extent cx="313200" cy="313200"/>
                  <wp:effectExtent l="0" t="0" r="0" b="0"/>
                  <wp:docPr id="4" name="Grafik 4" descr="M_schwar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M_schwar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200" cy="31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</w:tc>
        <w:tc>
          <w:tcPr>
            <w:tcW w:w="3686" w:type="dxa"/>
          </w:tcPr>
          <w:p w:rsidR="006918DB" w:rsidRPr="0061393A" w:rsidRDefault="006918DB" w:rsidP="00FF1D03">
            <w:pPr>
              <w:numPr>
                <w:ilvl w:val="0"/>
                <w:numId w:val="1"/>
              </w:numPr>
              <w:ind w:left="175" w:hanging="175"/>
              <w:contextualSpacing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thematischen Modellen Anwendungssituationen zuordnen</w:t>
            </w:r>
          </w:p>
        </w:tc>
      </w:tr>
    </w:tbl>
    <w:p w:rsidR="006918DB" w:rsidRDefault="006918DB">
      <w:pPr>
        <w:rPr>
          <w:rFonts w:ascii="Arial" w:hAnsi="Arial" w:cs="Arial"/>
          <w:b/>
          <w:sz w:val="24"/>
          <w:szCs w:val="24"/>
        </w:rPr>
      </w:pPr>
    </w:p>
    <w:p w:rsidR="00A46311" w:rsidRDefault="00A4631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ufgabe:</w:t>
      </w:r>
    </w:p>
    <w:tbl>
      <w:tblPr>
        <w:tblW w:w="0" w:type="auto"/>
        <w:tblInd w:w="38" w:type="dxa"/>
        <w:tblLook w:val="04A0" w:firstRow="1" w:lastRow="0" w:firstColumn="1" w:lastColumn="0" w:noHBand="0" w:noVBand="1"/>
      </w:tblPr>
      <w:tblGrid>
        <w:gridCol w:w="454"/>
        <w:gridCol w:w="8716"/>
      </w:tblGrid>
      <w:tr w:rsidR="007E69B6" w:rsidRPr="007E69B6" w:rsidTr="00FF1D03">
        <w:tc>
          <w:tcPr>
            <w:tcW w:w="454" w:type="dxa"/>
            <w:gridSpan w:val="2"/>
          </w:tcPr>
          <w:p w:rsidR="007E69B6" w:rsidRPr="007E69B6" w:rsidRDefault="007E69B6" w:rsidP="007E69B6">
            <w:pPr>
              <w:rPr>
                <w:rFonts w:ascii="Arial" w:hAnsi="Arial" w:cs="Arial"/>
              </w:rPr>
            </w:pPr>
            <w:r w:rsidRPr="007E69B6">
              <w:rPr>
                <w:rFonts w:ascii="Arial" w:hAnsi="Arial" w:cs="Arial"/>
              </w:rPr>
              <w:t xml:space="preserve">Die Anzahl der Bakterien in einer Bakterienpopulation in Abhängigkeit von der Zeit wird durch eine Funktion f im Intervall </w:t>
            </w:r>
            <w:r w:rsidRPr="007E69B6">
              <w:rPr>
                <w:rFonts w:ascii="Arial" w:hAnsi="Arial" w:cs="Arial"/>
                <w:position w:val="-6"/>
              </w:rPr>
              <w:object w:dxaOrig="9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25pt;height:12.75pt" o:ole="">
                  <v:imagedata r:id="rId8" o:title=""/>
                </v:shape>
                <o:OLEObject Type="Embed" ProgID="Equation.DSMT4" ShapeID="_x0000_i1025" DrawAspect="Content" ObjectID="_1656319034" r:id="rId9"/>
              </w:object>
            </w:r>
            <w:r w:rsidRPr="007E69B6">
              <w:rPr>
                <w:rFonts w:ascii="Arial" w:hAnsi="Arial" w:cs="Arial"/>
              </w:rPr>
              <w:t xml:space="preserve"> beschrieben. Dabei ist t die seit Beobachtungsbeginn vergangene Zeit in Stunden und f(t) die Anzahl der Bakterien in Tausend. Die Abbildung zeigt einen Teil des Graphen der Funktion f.</w:t>
            </w:r>
          </w:p>
        </w:tc>
      </w:tr>
      <w:tr w:rsidR="007E69B6" w:rsidRPr="007E69B6" w:rsidTr="00FF1D03">
        <w:tc>
          <w:tcPr>
            <w:tcW w:w="454" w:type="dxa"/>
            <w:gridSpan w:val="2"/>
          </w:tcPr>
          <w:p w:rsidR="007E69B6" w:rsidRPr="007E69B6" w:rsidRDefault="007E69B6" w:rsidP="007E69B6">
            <w:pPr>
              <w:rPr>
                <w:rFonts w:ascii="Arial" w:hAnsi="Arial" w:cs="Arial"/>
              </w:rPr>
            </w:pPr>
            <w:r w:rsidRPr="007E69B6">
              <w:rPr>
                <w:rFonts w:ascii="Arial" w:hAnsi="Arial" w:cs="Arial"/>
                <w:noProof/>
                <w:lang w:eastAsia="de-DE"/>
              </w:rPr>
              <w:drawing>
                <wp:anchor distT="0" distB="0" distL="114300" distR="114300" simplePos="0" relativeHeight="251659776" behindDoc="0" locked="0" layoutInCell="1" allowOverlap="1">
                  <wp:simplePos x="0" y="0"/>
                  <wp:positionH relativeFrom="column">
                    <wp:posOffset>1257300</wp:posOffset>
                  </wp:positionH>
                  <wp:positionV relativeFrom="paragraph">
                    <wp:posOffset>121285</wp:posOffset>
                  </wp:positionV>
                  <wp:extent cx="3238500" cy="2639060"/>
                  <wp:effectExtent l="0" t="0" r="0" b="8890"/>
                  <wp:wrapThrough wrapText="bothSides">
                    <wp:wrapPolygon edited="0">
                      <wp:start x="0" y="0"/>
                      <wp:lineTo x="0" y="21517"/>
                      <wp:lineTo x="21473" y="21517"/>
                      <wp:lineTo x="21473" y="0"/>
                      <wp:lineTo x="0" y="0"/>
                    </wp:wrapPolygon>
                  </wp:wrapThrough>
                  <wp:docPr id="1" name="Grafik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500" cy="2639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7E69B6" w:rsidRPr="007E69B6" w:rsidRDefault="007E69B6" w:rsidP="007E69B6">
            <w:pPr>
              <w:rPr>
                <w:rFonts w:ascii="Arial" w:hAnsi="Arial" w:cs="Arial"/>
              </w:rPr>
            </w:pPr>
          </w:p>
          <w:p w:rsidR="007E69B6" w:rsidRPr="007E69B6" w:rsidRDefault="007E69B6" w:rsidP="007E69B6">
            <w:pPr>
              <w:rPr>
                <w:rFonts w:ascii="Arial" w:hAnsi="Arial" w:cs="Arial"/>
              </w:rPr>
            </w:pPr>
          </w:p>
          <w:p w:rsidR="007E69B6" w:rsidRPr="007E69B6" w:rsidRDefault="007E69B6" w:rsidP="007E69B6">
            <w:pPr>
              <w:rPr>
                <w:rFonts w:ascii="Arial" w:hAnsi="Arial" w:cs="Arial"/>
              </w:rPr>
            </w:pPr>
          </w:p>
          <w:p w:rsidR="007E69B6" w:rsidRPr="007E69B6" w:rsidRDefault="007E69B6" w:rsidP="007E69B6">
            <w:pPr>
              <w:rPr>
                <w:rFonts w:ascii="Arial" w:hAnsi="Arial" w:cs="Arial"/>
              </w:rPr>
            </w:pPr>
          </w:p>
          <w:p w:rsidR="007E69B6" w:rsidRPr="007E69B6" w:rsidRDefault="007E69B6" w:rsidP="007E69B6">
            <w:pPr>
              <w:rPr>
                <w:rFonts w:ascii="Arial" w:hAnsi="Arial" w:cs="Arial"/>
              </w:rPr>
            </w:pPr>
          </w:p>
          <w:p w:rsidR="007E69B6" w:rsidRPr="007E69B6" w:rsidRDefault="007E69B6" w:rsidP="007E69B6">
            <w:pPr>
              <w:rPr>
                <w:rFonts w:ascii="Arial" w:hAnsi="Arial" w:cs="Arial"/>
              </w:rPr>
            </w:pPr>
          </w:p>
          <w:p w:rsidR="007E69B6" w:rsidRPr="007E69B6" w:rsidRDefault="007E69B6" w:rsidP="007E69B6">
            <w:pPr>
              <w:rPr>
                <w:rFonts w:ascii="Arial" w:hAnsi="Arial" w:cs="Arial"/>
              </w:rPr>
            </w:pPr>
          </w:p>
          <w:p w:rsidR="007E69B6" w:rsidRPr="007E69B6" w:rsidRDefault="007E69B6" w:rsidP="007E69B6">
            <w:pPr>
              <w:rPr>
                <w:rFonts w:ascii="Arial" w:hAnsi="Arial" w:cs="Arial"/>
              </w:rPr>
            </w:pPr>
          </w:p>
        </w:tc>
      </w:tr>
      <w:tr w:rsidR="007E69B6" w:rsidRPr="007E69B6" w:rsidTr="00FF1D03">
        <w:tc>
          <w:tcPr>
            <w:tcW w:w="454" w:type="dxa"/>
          </w:tcPr>
          <w:p w:rsidR="007E69B6" w:rsidRPr="007E69B6" w:rsidRDefault="007E69B6" w:rsidP="007E69B6">
            <w:pPr>
              <w:rPr>
                <w:rFonts w:ascii="Arial" w:hAnsi="Arial" w:cs="Arial"/>
              </w:rPr>
            </w:pPr>
            <w:r w:rsidRPr="007E69B6">
              <w:rPr>
                <w:rFonts w:ascii="Arial" w:hAnsi="Arial" w:cs="Arial"/>
              </w:rPr>
              <w:t>a)</w:t>
            </w:r>
          </w:p>
        </w:tc>
        <w:tc>
          <w:tcPr>
            <w:tcW w:w="8716" w:type="dxa"/>
          </w:tcPr>
          <w:p w:rsidR="007E69B6" w:rsidRPr="007E69B6" w:rsidRDefault="007E69B6" w:rsidP="007E69B6">
            <w:pPr>
              <w:rPr>
                <w:rFonts w:ascii="Arial" w:hAnsi="Arial" w:cs="Arial"/>
              </w:rPr>
            </w:pPr>
            <w:r w:rsidRPr="007E69B6">
              <w:rPr>
                <w:rFonts w:ascii="Arial" w:hAnsi="Arial" w:cs="Arial"/>
              </w:rPr>
              <w:t>Ermitteln Sie die Anzahl der Bakterien in der Population sechs Stunden nach Beobachtungsbeginn.</w:t>
            </w:r>
          </w:p>
        </w:tc>
      </w:tr>
      <w:tr w:rsidR="007E69B6" w:rsidRPr="007E69B6" w:rsidTr="00FF1D03">
        <w:tc>
          <w:tcPr>
            <w:tcW w:w="454" w:type="dxa"/>
          </w:tcPr>
          <w:p w:rsidR="007E69B6" w:rsidRPr="007E69B6" w:rsidRDefault="007E69B6" w:rsidP="007E69B6">
            <w:pPr>
              <w:rPr>
                <w:rFonts w:ascii="Arial" w:hAnsi="Arial" w:cs="Arial"/>
              </w:rPr>
            </w:pPr>
            <w:r w:rsidRPr="007E69B6">
              <w:rPr>
                <w:rFonts w:ascii="Arial" w:hAnsi="Arial" w:cs="Arial"/>
              </w:rPr>
              <w:t>b)</w:t>
            </w:r>
          </w:p>
        </w:tc>
        <w:tc>
          <w:tcPr>
            <w:tcW w:w="8716" w:type="dxa"/>
          </w:tcPr>
          <w:p w:rsidR="007E69B6" w:rsidRPr="007E69B6" w:rsidRDefault="007E69B6" w:rsidP="007E69B6">
            <w:pPr>
              <w:rPr>
                <w:rFonts w:ascii="Arial" w:hAnsi="Arial" w:cs="Arial"/>
              </w:rPr>
            </w:pPr>
            <w:r w:rsidRPr="007E69B6">
              <w:rPr>
                <w:rFonts w:ascii="Arial" w:hAnsi="Arial" w:cs="Arial"/>
              </w:rPr>
              <w:t>Geben Sie ein Zeitintervall an, in dem die Population mindestens 25000 Bakterien enthält.</w:t>
            </w:r>
          </w:p>
        </w:tc>
      </w:tr>
      <w:tr w:rsidR="007E69B6" w:rsidRPr="007E69B6" w:rsidTr="00FF1D03">
        <w:tc>
          <w:tcPr>
            <w:tcW w:w="454" w:type="dxa"/>
          </w:tcPr>
          <w:p w:rsidR="007E69B6" w:rsidRPr="007E69B6" w:rsidRDefault="007E69B6" w:rsidP="007E69B6">
            <w:pPr>
              <w:rPr>
                <w:rFonts w:ascii="Arial" w:hAnsi="Arial" w:cs="Arial"/>
              </w:rPr>
            </w:pPr>
            <w:r w:rsidRPr="007E69B6">
              <w:rPr>
                <w:rFonts w:ascii="Arial" w:hAnsi="Arial" w:cs="Arial"/>
              </w:rPr>
              <w:t>c)</w:t>
            </w:r>
          </w:p>
        </w:tc>
        <w:tc>
          <w:tcPr>
            <w:tcW w:w="8716" w:type="dxa"/>
          </w:tcPr>
          <w:p w:rsidR="007E69B6" w:rsidRPr="007E69B6" w:rsidRDefault="007E69B6" w:rsidP="007E69B6">
            <w:pPr>
              <w:rPr>
                <w:rFonts w:ascii="Arial" w:hAnsi="Arial" w:cs="Arial"/>
              </w:rPr>
            </w:pPr>
            <w:r w:rsidRPr="007E69B6">
              <w:rPr>
                <w:rFonts w:ascii="Arial" w:hAnsi="Arial" w:cs="Arial"/>
              </w:rPr>
              <w:t>Geben Sie an, wann die größte Bakterienanzahl in der Population erreicht wird und geben Sie diese näherungsweise an.</w:t>
            </w:r>
          </w:p>
        </w:tc>
      </w:tr>
      <w:tr w:rsidR="007E69B6" w:rsidRPr="007E69B6" w:rsidTr="00FF1D03">
        <w:tc>
          <w:tcPr>
            <w:tcW w:w="454" w:type="dxa"/>
          </w:tcPr>
          <w:p w:rsidR="007E69B6" w:rsidRPr="007E69B6" w:rsidRDefault="007E69B6" w:rsidP="007E69B6">
            <w:pPr>
              <w:rPr>
                <w:rFonts w:ascii="Arial" w:hAnsi="Arial" w:cs="Arial"/>
              </w:rPr>
            </w:pPr>
            <w:r w:rsidRPr="007E69B6">
              <w:rPr>
                <w:rFonts w:ascii="Arial" w:hAnsi="Arial" w:cs="Arial"/>
              </w:rPr>
              <w:t>d)</w:t>
            </w:r>
          </w:p>
        </w:tc>
        <w:tc>
          <w:tcPr>
            <w:tcW w:w="8716" w:type="dxa"/>
          </w:tcPr>
          <w:p w:rsidR="007E69B6" w:rsidRPr="007E69B6" w:rsidRDefault="007E69B6" w:rsidP="007E69B6">
            <w:pPr>
              <w:rPr>
                <w:rFonts w:ascii="Arial" w:hAnsi="Arial" w:cs="Arial"/>
              </w:rPr>
            </w:pPr>
            <w:r w:rsidRPr="007E69B6">
              <w:rPr>
                <w:rFonts w:ascii="Arial" w:hAnsi="Arial" w:cs="Arial"/>
              </w:rPr>
              <w:t xml:space="preserve">Interpretieren Sie die Gleichung </w:t>
            </w:r>
            <w:r w:rsidRPr="007E69B6">
              <w:rPr>
                <w:rFonts w:ascii="Arial" w:hAnsi="Arial" w:cs="Arial"/>
                <w:position w:val="-10"/>
              </w:rPr>
              <w:object w:dxaOrig="1440" w:dyaOrig="320">
                <v:shape id="_x0000_i1026" type="#_x0000_t75" style="width:1in;height:15.75pt" o:ole="">
                  <v:imagedata r:id="rId11" o:title=""/>
                </v:shape>
                <o:OLEObject Type="Embed" ProgID="Equation.DSMT4" ShapeID="_x0000_i1026" DrawAspect="Content" ObjectID="_1656319035" r:id="rId12"/>
              </w:object>
            </w:r>
            <w:r w:rsidRPr="007E69B6">
              <w:rPr>
                <w:rFonts w:ascii="Arial" w:hAnsi="Arial" w:cs="Arial"/>
              </w:rPr>
              <w:t xml:space="preserve"> im Sachzusammenhang und ermitteln Sie einen Wert t.</w:t>
            </w:r>
          </w:p>
        </w:tc>
      </w:tr>
      <w:tr w:rsidR="007E69B6" w:rsidRPr="007E69B6" w:rsidTr="00FF1D03">
        <w:tc>
          <w:tcPr>
            <w:tcW w:w="454" w:type="dxa"/>
          </w:tcPr>
          <w:p w:rsidR="007E69B6" w:rsidRPr="007E69B6" w:rsidRDefault="007E69B6" w:rsidP="007E69B6">
            <w:pPr>
              <w:rPr>
                <w:rFonts w:ascii="Arial" w:hAnsi="Arial" w:cs="Arial"/>
              </w:rPr>
            </w:pPr>
            <w:r w:rsidRPr="007E69B6">
              <w:rPr>
                <w:rFonts w:ascii="Arial" w:hAnsi="Arial" w:cs="Arial"/>
              </w:rPr>
              <w:t>e)</w:t>
            </w:r>
          </w:p>
        </w:tc>
        <w:tc>
          <w:tcPr>
            <w:tcW w:w="8716" w:type="dxa"/>
          </w:tcPr>
          <w:p w:rsidR="007E69B6" w:rsidRPr="007E69B6" w:rsidRDefault="007E69B6" w:rsidP="007E69B6">
            <w:pPr>
              <w:rPr>
                <w:rFonts w:ascii="Arial" w:hAnsi="Arial" w:cs="Arial"/>
              </w:rPr>
            </w:pPr>
            <w:r w:rsidRPr="007E69B6">
              <w:rPr>
                <w:rFonts w:ascii="Arial" w:hAnsi="Arial" w:cs="Arial"/>
              </w:rPr>
              <w:t>Ermitteln Sie ein Zeitintervall, in dem die mittlere Anzahl der in der Population enthaltenen Bakterien 30000 beträgt.</w:t>
            </w:r>
          </w:p>
        </w:tc>
      </w:tr>
    </w:tbl>
    <w:p w:rsidR="00A46311" w:rsidRPr="007E69B6" w:rsidRDefault="00A46311">
      <w:pPr>
        <w:rPr>
          <w:rFonts w:ascii="Arial" w:hAnsi="Arial" w:cs="Arial"/>
        </w:rPr>
      </w:pPr>
    </w:p>
    <w:sectPr w:rsidR="00A46311" w:rsidRPr="007E69B6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105E0" w:rsidRDefault="00E105E0" w:rsidP="00A46311">
      <w:pPr>
        <w:spacing w:after="0" w:line="240" w:lineRule="auto"/>
      </w:pPr>
      <w:r>
        <w:separator/>
      </w:r>
    </w:p>
  </w:endnote>
  <w:endnote w:type="continuationSeparator" w:id="0">
    <w:p w:rsidR="00E105E0" w:rsidRDefault="00E105E0" w:rsidP="00A463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105E0" w:rsidRDefault="00E105E0" w:rsidP="00A46311">
      <w:pPr>
        <w:spacing w:after="0" w:line="240" w:lineRule="auto"/>
      </w:pPr>
      <w:r>
        <w:separator/>
      </w:r>
    </w:p>
  </w:footnote>
  <w:footnote w:type="continuationSeparator" w:id="0">
    <w:p w:rsidR="00E105E0" w:rsidRDefault="00E105E0" w:rsidP="00A463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2D3099"/>
    <w:multiLevelType w:val="hybridMultilevel"/>
    <w:tmpl w:val="EA068CC6"/>
    <w:lvl w:ilvl="0" w:tplc="37A62A8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A9868BA"/>
    <w:multiLevelType w:val="hybridMultilevel"/>
    <w:tmpl w:val="AB3E15FA"/>
    <w:lvl w:ilvl="0" w:tplc="51EC5DC4">
      <w:start w:val="1"/>
      <w:numFmt w:val="decimal"/>
      <w:lvlText w:val="(%1)"/>
      <w:lvlJc w:val="left"/>
      <w:pPr>
        <w:ind w:left="786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ind w:left="1506" w:hanging="360"/>
      </w:pPr>
    </w:lvl>
    <w:lvl w:ilvl="2" w:tplc="0407001B" w:tentative="1">
      <w:start w:val="1"/>
      <w:numFmt w:val="lowerRoman"/>
      <w:lvlText w:val="%3."/>
      <w:lvlJc w:val="right"/>
      <w:pPr>
        <w:ind w:left="2226" w:hanging="180"/>
      </w:pPr>
    </w:lvl>
    <w:lvl w:ilvl="3" w:tplc="0407000F" w:tentative="1">
      <w:start w:val="1"/>
      <w:numFmt w:val="decimal"/>
      <w:lvlText w:val="%4."/>
      <w:lvlJc w:val="left"/>
      <w:pPr>
        <w:ind w:left="2946" w:hanging="360"/>
      </w:pPr>
    </w:lvl>
    <w:lvl w:ilvl="4" w:tplc="04070019" w:tentative="1">
      <w:start w:val="1"/>
      <w:numFmt w:val="lowerLetter"/>
      <w:lvlText w:val="%5."/>
      <w:lvlJc w:val="left"/>
      <w:pPr>
        <w:ind w:left="3666" w:hanging="360"/>
      </w:pPr>
    </w:lvl>
    <w:lvl w:ilvl="5" w:tplc="0407001B" w:tentative="1">
      <w:start w:val="1"/>
      <w:numFmt w:val="lowerRoman"/>
      <w:lvlText w:val="%6."/>
      <w:lvlJc w:val="right"/>
      <w:pPr>
        <w:ind w:left="4386" w:hanging="180"/>
      </w:pPr>
    </w:lvl>
    <w:lvl w:ilvl="6" w:tplc="0407000F" w:tentative="1">
      <w:start w:val="1"/>
      <w:numFmt w:val="decimal"/>
      <w:lvlText w:val="%7."/>
      <w:lvlJc w:val="left"/>
      <w:pPr>
        <w:ind w:left="5106" w:hanging="360"/>
      </w:pPr>
    </w:lvl>
    <w:lvl w:ilvl="7" w:tplc="04070019" w:tentative="1">
      <w:start w:val="1"/>
      <w:numFmt w:val="lowerLetter"/>
      <w:lvlText w:val="%8."/>
      <w:lvlJc w:val="left"/>
      <w:pPr>
        <w:ind w:left="5826" w:hanging="360"/>
      </w:pPr>
    </w:lvl>
    <w:lvl w:ilvl="8" w:tplc="0407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669528D3"/>
    <w:multiLevelType w:val="hybridMultilevel"/>
    <w:tmpl w:val="9F60D750"/>
    <w:lvl w:ilvl="0" w:tplc="C8061BFE">
      <w:start w:val="1"/>
      <w:numFmt w:val="bullet"/>
      <w:lvlText w:val=""/>
      <w:lvlJc w:val="left"/>
      <w:pPr>
        <w:ind w:left="783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6311"/>
    <w:rsid w:val="000000EE"/>
    <w:rsid w:val="00000305"/>
    <w:rsid w:val="00000668"/>
    <w:rsid w:val="00000E9A"/>
    <w:rsid w:val="0000151D"/>
    <w:rsid w:val="0000287E"/>
    <w:rsid w:val="00002ADF"/>
    <w:rsid w:val="000036DA"/>
    <w:rsid w:val="00004399"/>
    <w:rsid w:val="00004D83"/>
    <w:rsid w:val="00005D50"/>
    <w:rsid w:val="00006F95"/>
    <w:rsid w:val="00007536"/>
    <w:rsid w:val="00007855"/>
    <w:rsid w:val="000100B1"/>
    <w:rsid w:val="0001075F"/>
    <w:rsid w:val="00010976"/>
    <w:rsid w:val="00011218"/>
    <w:rsid w:val="00012375"/>
    <w:rsid w:val="00012837"/>
    <w:rsid w:val="000135C4"/>
    <w:rsid w:val="0001379C"/>
    <w:rsid w:val="00014400"/>
    <w:rsid w:val="00014D7C"/>
    <w:rsid w:val="00014F11"/>
    <w:rsid w:val="00015D79"/>
    <w:rsid w:val="000161BA"/>
    <w:rsid w:val="000166C6"/>
    <w:rsid w:val="0001793E"/>
    <w:rsid w:val="00017F58"/>
    <w:rsid w:val="000201A9"/>
    <w:rsid w:val="000204F9"/>
    <w:rsid w:val="00020E5B"/>
    <w:rsid w:val="00021EA0"/>
    <w:rsid w:val="00022086"/>
    <w:rsid w:val="00022204"/>
    <w:rsid w:val="000228BD"/>
    <w:rsid w:val="00023B7E"/>
    <w:rsid w:val="0002449D"/>
    <w:rsid w:val="00024985"/>
    <w:rsid w:val="00024B14"/>
    <w:rsid w:val="00025B39"/>
    <w:rsid w:val="000260BB"/>
    <w:rsid w:val="000261D4"/>
    <w:rsid w:val="0002662B"/>
    <w:rsid w:val="00026C06"/>
    <w:rsid w:val="000272CE"/>
    <w:rsid w:val="00030036"/>
    <w:rsid w:val="00031DEF"/>
    <w:rsid w:val="00032181"/>
    <w:rsid w:val="00032705"/>
    <w:rsid w:val="00032A5F"/>
    <w:rsid w:val="00032ED8"/>
    <w:rsid w:val="0003396A"/>
    <w:rsid w:val="00033CD1"/>
    <w:rsid w:val="00035605"/>
    <w:rsid w:val="00035A28"/>
    <w:rsid w:val="00035B1B"/>
    <w:rsid w:val="00037AF5"/>
    <w:rsid w:val="00040124"/>
    <w:rsid w:val="0004071D"/>
    <w:rsid w:val="00040C3E"/>
    <w:rsid w:val="00040D9F"/>
    <w:rsid w:val="00041493"/>
    <w:rsid w:val="0004276A"/>
    <w:rsid w:val="00042D6C"/>
    <w:rsid w:val="000433D8"/>
    <w:rsid w:val="00044181"/>
    <w:rsid w:val="000443A4"/>
    <w:rsid w:val="000447A9"/>
    <w:rsid w:val="00044A16"/>
    <w:rsid w:val="000454E3"/>
    <w:rsid w:val="00046967"/>
    <w:rsid w:val="00046985"/>
    <w:rsid w:val="000469EE"/>
    <w:rsid w:val="00046AE0"/>
    <w:rsid w:val="00046FFF"/>
    <w:rsid w:val="0005047B"/>
    <w:rsid w:val="000505A8"/>
    <w:rsid w:val="00051BB3"/>
    <w:rsid w:val="00051F02"/>
    <w:rsid w:val="0005364C"/>
    <w:rsid w:val="000548B0"/>
    <w:rsid w:val="0005497F"/>
    <w:rsid w:val="00054D7E"/>
    <w:rsid w:val="00055079"/>
    <w:rsid w:val="00055899"/>
    <w:rsid w:val="00056B27"/>
    <w:rsid w:val="00060873"/>
    <w:rsid w:val="00060F80"/>
    <w:rsid w:val="000618F5"/>
    <w:rsid w:val="000619CC"/>
    <w:rsid w:val="00061EFE"/>
    <w:rsid w:val="00061FAA"/>
    <w:rsid w:val="000621D1"/>
    <w:rsid w:val="000628C9"/>
    <w:rsid w:val="00062EC9"/>
    <w:rsid w:val="00064090"/>
    <w:rsid w:val="000643AC"/>
    <w:rsid w:val="00064E2B"/>
    <w:rsid w:val="00065C5E"/>
    <w:rsid w:val="00066101"/>
    <w:rsid w:val="00066AB7"/>
    <w:rsid w:val="00066B5F"/>
    <w:rsid w:val="0006700E"/>
    <w:rsid w:val="000700CC"/>
    <w:rsid w:val="00070A00"/>
    <w:rsid w:val="000710D9"/>
    <w:rsid w:val="000711D2"/>
    <w:rsid w:val="000718FE"/>
    <w:rsid w:val="00071F94"/>
    <w:rsid w:val="000722DE"/>
    <w:rsid w:val="00072F29"/>
    <w:rsid w:val="00072FF7"/>
    <w:rsid w:val="0007351B"/>
    <w:rsid w:val="00073C9F"/>
    <w:rsid w:val="0007437C"/>
    <w:rsid w:val="000753EC"/>
    <w:rsid w:val="000758A7"/>
    <w:rsid w:val="00075E4B"/>
    <w:rsid w:val="00076A2D"/>
    <w:rsid w:val="00077159"/>
    <w:rsid w:val="00080A04"/>
    <w:rsid w:val="00081A26"/>
    <w:rsid w:val="00081A59"/>
    <w:rsid w:val="00081CC3"/>
    <w:rsid w:val="00082203"/>
    <w:rsid w:val="00082354"/>
    <w:rsid w:val="00082355"/>
    <w:rsid w:val="00082BFE"/>
    <w:rsid w:val="000839B1"/>
    <w:rsid w:val="00084CCC"/>
    <w:rsid w:val="00085D9F"/>
    <w:rsid w:val="000864DE"/>
    <w:rsid w:val="000878E8"/>
    <w:rsid w:val="00087F3F"/>
    <w:rsid w:val="00087FEE"/>
    <w:rsid w:val="00090D3A"/>
    <w:rsid w:val="00090EA6"/>
    <w:rsid w:val="00091218"/>
    <w:rsid w:val="000920B5"/>
    <w:rsid w:val="00092596"/>
    <w:rsid w:val="00093081"/>
    <w:rsid w:val="000937C8"/>
    <w:rsid w:val="00093EEF"/>
    <w:rsid w:val="00094B10"/>
    <w:rsid w:val="00094EA3"/>
    <w:rsid w:val="00094F36"/>
    <w:rsid w:val="00095155"/>
    <w:rsid w:val="00096233"/>
    <w:rsid w:val="00096485"/>
    <w:rsid w:val="00096D4A"/>
    <w:rsid w:val="000976F2"/>
    <w:rsid w:val="000A0541"/>
    <w:rsid w:val="000A0913"/>
    <w:rsid w:val="000A237E"/>
    <w:rsid w:val="000A3B0B"/>
    <w:rsid w:val="000A3BBF"/>
    <w:rsid w:val="000A4111"/>
    <w:rsid w:val="000A41F8"/>
    <w:rsid w:val="000A435C"/>
    <w:rsid w:val="000A4AF8"/>
    <w:rsid w:val="000A4BF0"/>
    <w:rsid w:val="000A4F4E"/>
    <w:rsid w:val="000A5392"/>
    <w:rsid w:val="000A582E"/>
    <w:rsid w:val="000A6C5E"/>
    <w:rsid w:val="000A7554"/>
    <w:rsid w:val="000A7702"/>
    <w:rsid w:val="000A7705"/>
    <w:rsid w:val="000B0961"/>
    <w:rsid w:val="000B0FD6"/>
    <w:rsid w:val="000B1282"/>
    <w:rsid w:val="000B2821"/>
    <w:rsid w:val="000B3563"/>
    <w:rsid w:val="000B4198"/>
    <w:rsid w:val="000B490D"/>
    <w:rsid w:val="000B4A57"/>
    <w:rsid w:val="000B4A8C"/>
    <w:rsid w:val="000B4E83"/>
    <w:rsid w:val="000B5046"/>
    <w:rsid w:val="000B55DE"/>
    <w:rsid w:val="000B699C"/>
    <w:rsid w:val="000B6BD6"/>
    <w:rsid w:val="000C01CD"/>
    <w:rsid w:val="000C02AA"/>
    <w:rsid w:val="000C1B96"/>
    <w:rsid w:val="000C1CA8"/>
    <w:rsid w:val="000C1EB6"/>
    <w:rsid w:val="000C3705"/>
    <w:rsid w:val="000C370E"/>
    <w:rsid w:val="000C3816"/>
    <w:rsid w:val="000C3996"/>
    <w:rsid w:val="000C426E"/>
    <w:rsid w:val="000C4930"/>
    <w:rsid w:val="000C4F5F"/>
    <w:rsid w:val="000C6150"/>
    <w:rsid w:val="000C6C02"/>
    <w:rsid w:val="000C6DE2"/>
    <w:rsid w:val="000C7812"/>
    <w:rsid w:val="000C7EF1"/>
    <w:rsid w:val="000D02AE"/>
    <w:rsid w:val="000D093B"/>
    <w:rsid w:val="000D09C7"/>
    <w:rsid w:val="000D09EF"/>
    <w:rsid w:val="000D0A61"/>
    <w:rsid w:val="000D14F0"/>
    <w:rsid w:val="000D1B2A"/>
    <w:rsid w:val="000D1BE2"/>
    <w:rsid w:val="000D1CA9"/>
    <w:rsid w:val="000D2670"/>
    <w:rsid w:val="000D2F4D"/>
    <w:rsid w:val="000D33CE"/>
    <w:rsid w:val="000D3438"/>
    <w:rsid w:val="000D3933"/>
    <w:rsid w:val="000D4099"/>
    <w:rsid w:val="000D5906"/>
    <w:rsid w:val="000D6FD6"/>
    <w:rsid w:val="000D77E7"/>
    <w:rsid w:val="000D7DBE"/>
    <w:rsid w:val="000E0865"/>
    <w:rsid w:val="000E0FB8"/>
    <w:rsid w:val="000E15DF"/>
    <w:rsid w:val="000E233B"/>
    <w:rsid w:val="000E29E9"/>
    <w:rsid w:val="000E31AD"/>
    <w:rsid w:val="000E36BA"/>
    <w:rsid w:val="000E388B"/>
    <w:rsid w:val="000E4310"/>
    <w:rsid w:val="000E4589"/>
    <w:rsid w:val="000E461D"/>
    <w:rsid w:val="000E541C"/>
    <w:rsid w:val="000E57D4"/>
    <w:rsid w:val="000E5ACE"/>
    <w:rsid w:val="000E5EF6"/>
    <w:rsid w:val="000E60CA"/>
    <w:rsid w:val="000E7007"/>
    <w:rsid w:val="000E74DE"/>
    <w:rsid w:val="000E76BD"/>
    <w:rsid w:val="000E78E0"/>
    <w:rsid w:val="000E7B65"/>
    <w:rsid w:val="000F0485"/>
    <w:rsid w:val="000F1D38"/>
    <w:rsid w:val="000F2466"/>
    <w:rsid w:val="000F2A3C"/>
    <w:rsid w:val="000F2AC0"/>
    <w:rsid w:val="000F3C2D"/>
    <w:rsid w:val="000F3D43"/>
    <w:rsid w:val="000F4227"/>
    <w:rsid w:val="000F5702"/>
    <w:rsid w:val="000F6773"/>
    <w:rsid w:val="000F68FF"/>
    <w:rsid w:val="000F7091"/>
    <w:rsid w:val="000F7436"/>
    <w:rsid w:val="000F776C"/>
    <w:rsid w:val="000F7962"/>
    <w:rsid w:val="001011FE"/>
    <w:rsid w:val="00101778"/>
    <w:rsid w:val="00101CBC"/>
    <w:rsid w:val="00101FC1"/>
    <w:rsid w:val="00102531"/>
    <w:rsid w:val="00103374"/>
    <w:rsid w:val="00103C81"/>
    <w:rsid w:val="00103DF8"/>
    <w:rsid w:val="0010430D"/>
    <w:rsid w:val="00104EFA"/>
    <w:rsid w:val="00105245"/>
    <w:rsid w:val="00105F6A"/>
    <w:rsid w:val="00106309"/>
    <w:rsid w:val="00106CCC"/>
    <w:rsid w:val="00106CCD"/>
    <w:rsid w:val="001072A7"/>
    <w:rsid w:val="00107A31"/>
    <w:rsid w:val="00107D8E"/>
    <w:rsid w:val="00107DF6"/>
    <w:rsid w:val="00110D50"/>
    <w:rsid w:val="00111048"/>
    <w:rsid w:val="001115EA"/>
    <w:rsid w:val="001116BB"/>
    <w:rsid w:val="00111D61"/>
    <w:rsid w:val="00111F72"/>
    <w:rsid w:val="00114409"/>
    <w:rsid w:val="00114A92"/>
    <w:rsid w:val="00114D22"/>
    <w:rsid w:val="00114D8B"/>
    <w:rsid w:val="00114F44"/>
    <w:rsid w:val="00114F8C"/>
    <w:rsid w:val="001155AD"/>
    <w:rsid w:val="00116067"/>
    <w:rsid w:val="001162BD"/>
    <w:rsid w:val="001169C4"/>
    <w:rsid w:val="00116DA2"/>
    <w:rsid w:val="00116EED"/>
    <w:rsid w:val="00117376"/>
    <w:rsid w:val="0012009F"/>
    <w:rsid w:val="001200FB"/>
    <w:rsid w:val="00120331"/>
    <w:rsid w:val="00120FC1"/>
    <w:rsid w:val="001216B7"/>
    <w:rsid w:val="00121CF8"/>
    <w:rsid w:val="00124A44"/>
    <w:rsid w:val="00124FBF"/>
    <w:rsid w:val="001250F8"/>
    <w:rsid w:val="0012515E"/>
    <w:rsid w:val="00125695"/>
    <w:rsid w:val="00125E5B"/>
    <w:rsid w:val="0012646B"/>
    <w:rsid w:val="001306EF"/>
    <w:rsid w:val="00130D42"/>
    <w:rsid w:val="00130EDB"/>
    <w:rsid w:val="001313AD"/>
    <w:rsid w:val="00131948"/>
    <w:rsid w:val="001329DC"/>
    <w:rsid w:val="00132DB4"/>
    <w:rsid w:val="001335A1"/>
    <w:rsid w:val="00133E69"/>
    <w:rsid w:val="001353FF"/>
    <w:rsid w:val="00135AA6"/>
    <w:rsid w:val="00135F01"/>
    <w:rsid w:val="001376BE"/>
    <w:rsid w:val="00140957"/>
    <w:rsid w:val="00140F49"/>
    <w:rsid w:val="001412BC"/>
    <w:rsid w:val="001416D5"/>
    <w:rsid w:val="0014181F"/>
    <w:rsid w:val="00142093"/>
    <w:rsid w:val="00142170"/>
    <w:rsid w:val="00142324"/>
    <w:rsid w:val="0014232C"/>
    <w:rsid w:val="001424D5"/>
    <w:rsid w:val="00142616"/>
    <w:rsid w:val="00142B0B"/>
    <w:rsid w:val="00142B42"/>
    <w:rsid w:val="001438F2"/>
    <w:rsid w:val="00144722"/>
    <w:rsid w:val="00145335"/>
    <w:rsid w:val="0014556B"/>
    <w:rsid w:val="0014647A"/>
    <w:rsid w:val="00150929"/>
    <w:rsid w:val="00150F91"/>
    <w:rsid w:val="001513F8"/>
    <w:rsid w:val="001515DD"/>
    <w:rsid w:val="0015306F"/>
    <w:rsid w:val="0015398D"/>
    <w:rsid w:val="00155161"/>
    <w:rsid w:val="00155808"/>
    <w:rsid w:val="00155D0B"/>
    <w:rsid w:val="00156D23"/>
    <w:rsid w:val="00156D71"/>
    <w:rsid w:val="00157686"/>
    <w:rsid w:val="00157738"/>
    <w:rsid w:val="00157C11"/>
    <w:rsid w:val="00160418"/>
    <w:rsid w:val="00160485"/>
    <w:rsid w:val="001611E4"/>
    <w:rsid w:val="00162ABF"/>
    <w:rsid w:val="00162C91"/>
    <w:rsid w:val="00162D0C"/>
    <w:rsid w:val="00162D95"/>
    <w:rsid w:val="00164513"/>
    <w:rsid w:val="00164BA5"/>
    <w:rsid w:val="00164F0D"/>
    <w:rsid w:val="00165447"/>
    <w:rsid w:val="0016574F"/>
    <w:rsid w:val="00166768"/>
    <w:rsid w:val="00166E2C"/>
    <w:rsid w:val="00166F99"/>
    <w:rsid w:val="001673AB"/>
    <w:rsid w:val="001678BB"/>
    <w:rsid w:val="00167983"/>
    <w:rsid w:val="0017154D"/>
    <w:rsid w:val="001717F4"/>
    <w:rsid w:val="00172112"/>
    <w:rsid w:val="001722F8"/>
    <w:rsid w:val="001726AC"/>
    <w:rsid w:val="00172CF8"/>
    <w:rsid w:val="00174779"/>
    <w:rsid w:val="00174FAA"/>
    <w:rsid w:val="001768F7"/>
    <w:rsid w:val="00176910"/>
    <w:rsid w:val="00177175"/>
    <w:rsid w:val="00177CDF"/>
    <w:rsid w:val="00180950"/>
    <w:rsid w:val="001810B4"/>
    <w:rsid w:val="0018123C"/>
    <w:rsid w:val="00181A17"/>
    <w:rsid w:val="00182430"/>
    <w:rsid w:val="0018277D"/>
    <w:rsid w:val="00182830"/>
    <w:rsid w:val="001829E1"/>
    <w:rsid w:val="00182CAA"/>
    <w:rsid w:val="001830FC"/>
    <w:rsid w:val="001832B4"/>
    <w:rsid w:val="00183491"/>
    <w:rsid w:val="00183B3A"/>
    <w:rsid w:val="00183CB9"/>
    <w:rsid w:val="00184065"/>
    <w:rsid w:val="0018457B"/>
    <w:rsid w:val="00184EDA"/>
    <w:rsid w:val="00185D9F"/>
    <w:rsid w:val="00185E7A"/>
    <w:rsid w:val="001873A3"/>
    <w:rsid w:val="00190BD7"/>
    <w:rsid w:val="00190EED"/>
    <w:rsid w:val="0019179B"/>
    <w:rsid w:val="001920FF"/>
    <w:rsid w:val="00192F07"/>
    <w:rsid w:val="00192F13"/>
    <w:rsid w:val="001931DC"/>
    <w:rsid w:val="00195B70"/>
    <w:rsid w:val="00195D36"/>
    <w:rsid w:val="00196397"/>
    <w:rsid w:val="001963A7"/>
    <w:rsid w:val="00196527"/>
    <w:rsid w:val="0019652D"/>
    <w:rsid w:val="001972C8"/>
    <w:rsid w:val="001A08DE"/>
    <w:rsid w:val="001A0B7A"/>
    <w:rsid w:val="001A0E1E"/>
    <w:rsid w:val="001A13B7"/>
    <w:rsid w:val="001A1422"/>
    <w:rsid w:val="001A2FFF"/>
    <w:rsid w:val="001A30A7"/>
    <w:rsid w:val="001A45EF"/>
    <w:rsid w:val="001A5855"/>
    <w:rsid w:val="001A5C31"/>
    <w:rsid w:val="001A6661"/>
    <w:rsid w:val="001A6F70"/>
    <w:rsid w:val="001A75C9"/>
    <w:rsid w:val="001A75F7"/>
    <w:rsid w:val="001A7852"/>
    <w:rsid w:val="001A7E93"/>
    <w:rsid w:val="001B01EA"/>
    <w:rsid w:val="001B064C"/>
    <w:rsid w:val="001B0BD3"/>
    <w:rsid w:val="001B1374"/>
    <w:rsid w:val="001B143E"/>
    <w:rsid w:val="001B20BC"/>
    <w:rsid w:val="001B29F7"/>
    <w:rsid w:val="001B332E"/>
    <w:rsid w:val="001B398E"/>
    <w:rsid w:val="001B40DF"/>
    <w:rsid w:val="001B4371"/>
    <w:rsid w:val="001B46F3"/>
    <w:rsid w:val="001B49E2"/>
    <w:rsid w:val="001B4CB5"/>
    <w:rsid w:val="001B5189"/>
    <w:rsid w:val="001B5394"/>
    <w:rsid w:val="001B56FB"/>
    <w:rsid w:val="001B633F"/>
    <w:rsid w:val="001B6E1D"/>
    <w:rsid w:val="001B74D9"/>
    <w:rsid w:val="001C0193"/>
    <w:rsid w:val="001C01BA"/>
    <w:rsid w:val="001C031A"/>
    <w:rsid w:val="001C05F6"/>
    <w:rsid w:val="001C07C3"/>
    <w:rsid w:val="001C08F7"/>
    <w:rsid w:val="001C0E3C"/>
    <w:rsid w:val="001C1400"/>
    <w:rsid w:val="001C1B78"/>
    <w:rsid w:val="001C1D82"/>
    <w:rsid w:val="001C1FDA"/>
    <w:rsid w:val="001C2E3E"/>
    <w:rsid w:val="001C3260"/>
    <w:rsid w:val="001C361A"/>
    <w:rsid w:val="001C462E"/>
    <w:rsid w:val="001C469C"/>
    <w:rsid w:val="001C484F"/>
    <w:rsid w:val="001C4987"/>
    <w:rsid w:val="001C4CFA"/>
    <w:rsid w:val="001C4DE1"/>
    <w:rsid w:val="001C50FD"/>
    <w:rsid w:val="001C5952"/>
    <w:rsid w:val="001C5ECC"/>
    <w:rsid w:val="001C601A"/>
    <w:rsid w:val="001C61A7"/>
    <w:rsid w:val="001C6B24"/>
    <w:rsid w:val="001C6D95"/>
    <w:rsid w:val="001C7267"/>
    <w:rsid w:val="001C7A37"/>
    <w:rsid w:val="001C7FE8"/>
    <w:rsid w:val="001D0457"/>
    <w:rsid w:val="001D124A"/>
    <w:rsid w:val="001D2213"/>
    <w:rsid w:val="001D22EE"/>
    <w:rsid w:val="001D2FE7"/>
    <w:rsid w:val="001D3645"/>
    <w:rsid w:val="001D3788"/>
    <w:rsid w:val="001D37E2"/>
    <w:rsid w:val="001D3D91"/>
    <w:rsid w:val="001D410B"/>
    <w:rsid w:val="001D4385"/>
    <w:rsid w:val="001D4966"/>
    <w:rsid w:val="001D5143"/>
    <w:rsid w:val="001D5E89"/>
    <w:rsid w:val="001D5E96"/>
    <w:rsid w:val="001D65C0"/>
    <w:rsid w:val="001D701B"/>
    <w:rsid w:val="001D7FFE"/>
    <w:rsid w:val="001E0E8A"/>
    <w:rsid w:val="001E0EE3"/>
    <w:rsid w:val="001E145B"/>
    <w:rsid w:val="001E1DC7"/>
    <w:rsid w:val="001E1E77"/>
    <w:rsid w:val="001E2180"/>
    <w:rsid w:val="001E22AF"/>
    <w:rsid w:val="001E25AA"/>
    <w:rsid w:val="001E29E1"/>
    <w:rsid w:val="001E36A6"/>
    <w:rsid w:val="001E39A8"/>
    <w:rsid w:val="001E5297"/>
    <w:rsid w:val="001E54BA"/>
    <w:rsid w:val="001E6021"/>
    <w:rsid w:val="001E6471"/>
    <w:rsid w:val="001E70E5"/>
    <w:rsid w:val="001E710E"/>
    <w:rsid w:val="001E717D"/>
    <w:rsid w:val="001E76F5"/>
    <w:rsid w:val="001E7846"/>
    <w:rsid w:val="001E7C3D"/>
    <w:rsid w:val="001F2111"/>
    <w:rsid w:val="001F2344"/>
    <w:rsid w:val="001F338C"/>
    <w:rsid w:val="001F3400"/>
    <w:rsid w:val="001F386E"/>
    <w:rsid w:val="001F3A15"/>
    <w:rsid w:val="001F3B9C"/>
    <w:rsid w:val="001F3C75"/>
    <w:rsid w:val="001F4DE0"/>
    <w:rsid w:val="001F5200"/>
    <w:rsid w:val="001F5A9F"/>
    <w:rsid w:val="001F5C53"/>
    <w:rsid w:val="001F5FED"/>
    <w:rsid w:val="001F634C"/>
    <w:rsid w:val="001F66A2"/>
    <w:rsid w:val="001F7234"/>
    <w:rsid w:val="00200838"/>
    <w:rsid w:val="00201773"/>
    <w:rsid w:val="002023DD"/>
    <w:rsid w:val="002026F3"/>
    <w:rsid w:val="00202E91"/>
    <w:rsid w:val="002047D9"/>
    <w:rsid w:val="00204A3F"/>
    <w:rsid w:val="00205739"/>
    <w:rsid w:val="00205C37"/>
    <w:rsid w:val="00205FB1"/>
    <w:rsid w:val="00206078"/>
    <w:rsid w:val="002064F5"/>
    <w:rsid w:val="00206AF6"/>
    <w:rsid w:val="002073FD"/>
    <w:rsid w:val="00207455"/>
    <w:rsid w:val="0020763D"/>
    <w:rsid w:val="002076F5"/>
    <w:rsid w:val="00210764"/>
    <w:rsid w:val="002107DD"/>
    <w:rsid w:val="002109FF"/>
    <w:rsid w:val="00210D3E"/>
    <w:rsid w:val="002110FF"/>
    <w:rsid w:val="002118B8"/>
    <w:rsid w:val="00212226"/>
    <w:rsid w:val="0021231F"/>
    <w:rsid w:val="0021282E"/>
    <w:rsid w:val="00213A7B"/>
    <w:rsid w:val="00215B00"/>
    <w:rsid w:val="00216DE2"/>
    <w:rsid w:val="00217278"/>
    <w:rsid w:val="00217CBD"/>
    <w:rsid w:val="00220BFE"/>
    <w:rsid w:val="002211DA"/>
    <w:rsid w:val="00221D3D"/>
    <w:rsid w:val="002222E8"/>
    <w:rsid w:val="00222851"/>
    <w:rsid w:val="00223229"/>
    <w:rsid w:val="00223B00"/>
    <w:rsid w:val="00224485"/>
    <w:rsid w:val="002247E1"/>
    <w:rsid w:val="00224806"/>
    <w:rsid w:val="00224870"/>
    <w:rsid w:val="002252EE"/>
    <w:rsid w:val="002262A9"/>
    <w:rsid w:val="00226F16"/>
    <w:rsid w:val="00227733"/>
    <w:rsid w:val="00227B0C"/>
    <w:rsid w:val="00227ECF"/>
    <w:rsid w:val="0023136C"/>
    <w:rsid w:val="00231716"/>
    <w:rsid w:val="00231E3E"/>
    <w:rsid w:val="002320F4"/>
    <w:rsid w:val="00232E05"/>
    <w:rsid w:val="0023329C"/>
    <w:rsid w:val="00233D8A"/>
    <w:rsid w:val="00234069"/>
    <w:rsid w:val="00234C9C"/>
    <w:rsid w:val="00234D07"/>
    <w:rsid w:val="00234D1B"/>
    <w:rsid w:val="00234D26"/>
    <w:rsid w:val="00234EA9"/>
    <w:rsid w:val="0023538C"/>
    <w:rsid w:val="00235AA4"/>
    <w:rsid w:val="002367AE"/>
    <w:rsid w:val="002368BF"/>
    <w:rsid w:val="00236F5D"/>
    <w:rsid w:val="00237E15"/>
    <w:rsid w:val="0024062B"/>
    <w:rsid w:val="00240820"/>
    <w:rsid w:val="00242052"/>
    <w:rsid w:val="0024205D"/>
    <w:rsid w:val="00242EB5"/>
    <w:rsid w:val="00243A03"/>
    <w:rsid w:val="00243BD2"/>
    <w:rsid w:val="00243EC9"/>
    <w:rsid w:val="00243F36"/>
    <w:rsid w:val="00244F88"/>
    <w:rsid w:val="00245A5A"/>
    <w:rsid w:val="00246E59"/>
    <w:rsid w:val="00247343"/>
    <w:rsid w:val="00250260"/>
    <w:rsid w:val="00250273"/>
    <w:rsid w:val="002504C0"/>
    <w:rsid w:val="002508CA"/>
    <w:rsid w:val="00250C16"/>
    <w:rsid w:val="00251816"/>
    <w:rsid w:val="00251A30"/>
    <w:rsid w:val="00251D3E"/>
    <w:rsid w:val="00252356"/>
    <w:rsid w:val="00252C2B"/>
    <w:rsid w:val="0025315A"/>
    <w:rsid w:val="002535AC"/>
    <w:rsid w:val="002539C0"/>
    <w:rsid w:val="00253C92"/>
    <w:rsid w:val="00253CE4"/>
    <w:rsid w:val="002548F0"/>
    <w:rsid w:val="00254D98"/>
    <w:rsid w:val="002554A0"/>
    <w:rsid w:val="00260783"/>
    <w:rsid w:val="00260BE2"/>
    <w:rsid w:val="002613DA"/>
    <w:rsid w:val="0026157C"/>
    <w:rsid w:val="00261738"/>
    <w:rsid w:val="00261E84"/>
    <w:rsid w:val="0026281A"/>
    <w:rsid w:val="00262A74"/>
    <w:rsid w:val="00262B31"/>
    <w:rsid w:val="00262FFD"/>
    <w:rsid w:val="00263D77"/>
    <w:rsid w:val="002646CD"/>
    <w:rsid w:val="00264F52"/>
    <w:rsid w:val="00265C2B"/>
    <w:rsid w:val="00266127"/>
    <w:rsid w:val="0026751D"/>
    <w:rsid w:val="00267EA9"/>
    <w:rsid w:val="002709F3"/>
    <w:rsid w:val="0027166E"/>
    <w:rsid w:val="00272064"/>
    <w:rsid w:val="00272146"/>
    <w:rsid w:val="0027326B"/>
    <w:rsid w:val="002732A0"/>
    <w:rsid w:val="002735A8"/>
    <w:rsid w:val="0027392E"/>
    <w:rsid w:val="00273B62"/>
    <w:rsid w:val="00273D16"/>
    <w:rsid w:val="00273E90"/>
    <w:rsid w:val="00274394"/>
    <w:rsid w:val="00274AA4"/>
    <w:rsid w:val="002753CA"/>
    <w:rsid w:val="0027553F"/>
    <w:rsid w:val="00275AE6"/>
    <w:rsid w:val="002761C1"/>
    <w:rsid w:val="0027662B"/>
    <w:rsid w:val="00280233"/>
    <w:rsid w:val="002810A9"/>
    <w:rsid w:val="0028158A"/>
    <w:rsid w:val="00281999"/>
    <w:rsid w:val="002820BC"/>
    <w:rsid w:val="0028235F"/>
    <w:rsid w:val="0028242A"/>
    <w:rsid w:val="0028268C"/>
    <w:rsid w:val="00282788"/>
    <w:rsid w:val="00282803"/>
    <w:rsid w:val="00282935"/>
    <w:rsid w:val="00282CCF"/>
    <w:rsid w:val="0028391A"/>
    <w:rsid w:val="0028415A"/>
    <w:rsid w:val="00284418"/>
    <w:rsid w:val="00284F8F"/>
    <w:rsid w:val="00285613"/>
    <w:rsid w:val="00285CB0"/>
    <w:rsid w:val="002864B6"/>
    <w:rsid w:val="002865CA"/>
    <w:rsid w:val="00286C09"/>
    <w:rsid w:val="00286C32"/>
    <w:rsid w:val="00290201"/>
    <w:rsid w:val="00291236"/>
    <w:rsid w:val="00291709"/>
    <w:rsid w:val="00291A61"/>
    <w:rsid w:val="002925EF"/>
    <w:rsid w:val="0029284A"/>
    <w:rsid w:val="00292AF4"/>
    <w:rsid w:val="00292B24"/>
    <w:rsid w:val="00292B69"/>
    <w:rsid w:val="00292F2F"/>
    <w:rsid w:val="002932C3"/>
    <w:rsid w:val="00293707"/>
    <w:rsid w:val="00293944"/>
    <w:rsid w:val="00293E6E"/>
    <w:rsid w:val="002945CC"/>
    <w:rsid w:val="00294B6F"/>
    <w:rsid w:val="00294EB5"/>
    <w:rsid w:val="00297337"/>
    <w:rsid w:val="00297B5C"/>
    <w:rsid w:val="002A01FF"/>
    <w:rsid w:val="002A03FA"/>
    <w:rsid w:val="002A0E05"/>
    <w:rsid w:val="002A25A5"/>
    <w:rsid w:val="002A2BFA"/>
    <w:rsid w:val="002A31B6"/>
    <w:rsid w:val="002A3A4F"/>
    <w:rsid w:val="002A3BCE"/>
    <w:rsid w:val="002A40E4"/>
    <w:rsid w:val="002A4346"/>
    <w:rsid w:val="002A50CD"/>
    <w:rsid w:val="002A5273"/>
    <w:rsid w:val="002A547D"/>
    <w:rsid w:val="002A65C3"/>
    <w:rsid w:val="002A6ECD"/>
    <w:rsid w:val="002A7072"/>
    <w:rsid w:val="002A74DD"/>
    <w:rsid w:val="002A75DD"/>
    <w:rsid w:val="002B1465"/>
    <w:rsid w:val="002B1718"/>
    <w:rsid w:val="002B1AC7"/>
    <w:rsid w:val="002B1B2C"/>
    <w:rsid w:val="002B253F"/>
    <w:rsid w:val="002B27DC"/>
    <w:rsid w:val="002B294C"/>
    <w:rsid w:val="002B39C6"/>
    <w:rsid w:val="002B3A1B"/>
    <w:rsid w:val="002B4D8E"/>
    <w:rsid w:val="002B5258"/>
    <w:rsid w:val="002B54A0"/>
    <w:rsid w:val="002B5DC1"/>
    <w:rsid w:val="002B5F75"/>
    <w:rsid w:val="002B69A1"/>
    <w:rsid w:val="002B6A94"/>
    <w:rsid w:val="002B6D9E"/>
    <w:rsid w:val="002B7EC5"/>
    <w:rsid w:val="002B7FF6"/>
    <w:rsid w:val="002C03D8"/>
    <w:rsid w:val="002C0BD7"/>
    <w:rsid w:val="002C1A27"/>
    <w:rsid w:val="002C29B0"/>
    <w:rsid w:val="002C2A87"/>
    <w:rsid w:val="002C34F3"/>
    <w:rsid w:val="002C378B"/>
    <w:rsid w:val="002C4912"/>
    <w:rsid w:val="002C5154"/>
    <w:rsid w:val="002C5707"/>
    <w:rsid w:val="002C6330"/>
    <w:rsid w:val="002D1176"/>
    <w:rsid w:val="002D1609"/>
    <w:rsid w:val="002D178A"/>
    <w:rsid w:val="002D1E16"/>
    <w:rsid w:val="002D29EC"/>
    <w:rsid w:val="002D36D6"/>
    <w:rsid w:val="002D569D"/>
    <w:rsid w:val="002D5E9D"/>
    <w:rsid w:val="002D5F5E"/>
    <w:rsid w:val="002E05E4"/>
    <w:rsid w:val="002E0D3A"/>
    <w:rsid w:val="002E0DB0"/>
    <w:rsid w:val="002E0FE3"/>
    <w:rsid w:val="002E19F0"/>
    <w:rsid w:val="002E2F5E"/>
    <w:rsid w:val="002E4266"/>
    <w:rsid w:val="002E439F"/>
    <w:rsid w:val="002E4A53"/>
    <w:rsid w:val="002E5239"/>
    <w:rsid w:val="002E555B"/>
    <w:rsid w:val="002E626C"/>
    <w:rsid w:val="002E6B92"/>
    <w:rsid w:val="002E70F7"/>
    <w:rsid w:val="002E7B85"/>
    <w:rsid w:val="002F1759"/>
    <w:rsid w:val="002F29AB"/>
    <w:rsid w:val="002F2D16"/>
    <w:rsid w:val="002F314C"/>
    <w:rsid w:val="002F4209"/>
    <w:rsid w:val="002F47A8"/>
    <w:rsid w:val="002F540E"/>
    <w:rsid w:val="002F6877"/>
    <w:rsid w:val="002F6C74"/>
    <w:rsid w:val="002F6F19"/>
    <w:rsid w:val="002F73B4"/>
    <w:rsid w:val="002F7F0F"/>
    <w:rsid w:val="003002F2"/>
    <w:rsid w:val="003006D4"/>
    <w:rsid w:val="00301861"/>
    <w:rsid w:val="0030196B"/>
    <w:rsid w:val="00301AC9"/>
    <w:rsid w:val="003021D2"/>
    <w:rsid w:val="003023B4"/>
    <w:rsid w:val="00303081"/>
    <w:rsid w:val="00303115"/>
    <w:rsid w:val="00303888"/>
    <w:rsid w:val="00303F32"/>
    <w:rsid w:val="003056C7"/>
    <w:rsid w:val="00305F3B"/>
    <w:rsid w:val="00306574"/>
    <w:rsid w:val="003066D9"/>
    <w:rsid w:val="003069B5"/>
    <w:rsid w:val="00306B0D"/>
    <w:rsid w:val="00307194"/>
    <w:rsid w:val="00307CEC"/>
    <w:rsid w:val="00310BB4"/>
    <w:rsid w:val="00311677"/>
    <w:rsid w:val="00312914"/>
    <w:rsid w:val="0031321D"/>
    <w:rsid w:val="003140A0"/>
    <w:rsid w:val="003146EB"/>
    <w:rsid w:val="00316D2E"/>
    <w:rsid w:val="00317381"/>
    <w:rsid w:val="0031786B"/>
    <w:rsid w:val="00321AC6"/>
    <w:rsid w:val="003222CB"/>
    <w:rsid w:val="003222F6"/>
    <w:rsid w:val="003223A2"/>
    <w:rsid w:val="00322F65"/>
    <w:rsid w:val="00323675"/>
    <w:rsid w:val="00324491"/>
    <w:rsid w:val="00324F4F"/>
    <w:rsid w:val="0032513D"/>
    <w:rsid w:val="00326542"/>
    <w:rsid w:val="003273FC"/>
    <w:rsid w:val="00327679"/>
    <w:rsid w:val="0033062B"/>
    <w:rsid w:val="003310E0"/>
    <w:rsid w:val="003314CB"/>
    <w:rsid w:val="0033237E"/>
    <w:rsid w:val="003323B3"/>
    <w:rsid w:val="003324AD"/>
    <w:rsid w:val="003324C4"/>
    <w:rsid w:val="00332E48"/>
    <w:rsid w:val="003333C2"/>
    <w:rsid w:val="0033358C"/>
    <w:rsid w:val="00333E8A"/>
    <w:rsid w:val="003340AB"/>
    <w:rsid w:val="003342C4"/>
    <w:rsid w:val="00334322"/>
    <w:rsid w:val="0033437B"/>
    <w:rsid w:val="0033493C"/>
    <w:rsid w:val="00334BA1"/>
    <w:rsid w:val="00334BDA"/>
    <w:rsid w:val="00335527"/>
    <w:rsid w:val="00335ABC"/>
    <w:rsid w:val="00336DE5"/>
    <w:rsid w:val="00337364"/>
    <w:rsid w:val="00337506"/>
    <w:rsid w:val="00337DFD"/>
    <w:rsid w:val="003401DA"/>
    <w:rsid w:val="00341123"/>
    <w:rsid w:val="00341731"/>
    <w:rsid w:val="00341BF8"/>
    <w:rsid w:val="0034205D"/>
    <w:rsid w:val="0034318B"/>
    <w:rsid w:val="003433E4"/>
    <w:rsid w:val="00343897"/>
    <w:rsid w:val="003438F8"/>
    <w:rsid w:val="00343ADF"/>
    <w:rsid w:val="0034520A"/>
    <w:rsid w:val="00345793"/>
    <w:rsid w:val="00345F57"/>
    <w:rsid w:val="003460B3"/>
    <w:rsid w:val="0034799B"/>
    <w:rsid w:val="00347D0F"/>
    <w:rsid w:val="003504A8"/>
    <w:rsid w:val="00350574"/>
    <w:rsid w:val="00350620"/>
    <w:rsid w:val="00350B6D"/>
    <w:rsid w:val="003511E3"/>
    <w:rsid w:val="0035122F"/>
    <w:rsid w:val="0035247F"/>
    <w:rsid w:val="00352CFD"/>
    <w:rsid w:val="00353138"/>
    <w:rsid w:val="00353C68"/>
    <w:rsid w:val="00353E81"/>
    <w:rsid w:val="003549B1"/>
    <w:rsid w:val="00354FBD"/>
    <w:rsid w:val="0035651B"/>
    <w:rsid w:val="00356DD4"/>
    <w:rsid w:val="00357A09"/>
    <w:rsid w:val="003601BA"/>
    <w:rsid w:val="003605AE"/>
    <w:rsid w:val="003616A9"/>
    <w:rsid w:val="003624E4"/>
    <w:rsid w:val="00362BFB"/>
    <w:rsid w:val="003632B0"/>
    <w:rsid w:val="0036396A"/>
    <w:rsid w:val="0036405C"/>
    <w:rsid w:val="00364A55"/>
    <w:rsid w:val="00364BBC"/>
    <w:rsid w:val="003650F1"/>
    <w:rsid w:val="00366855"/>
    <w:rsid w:val="00367496"/>
    <w:rsid w:val="00367670"/>
    <w:rsid w:val="003678C2"/>
    <w:rsid w:val="00367C98"/>
    <w:rsid w:val="00367E6B"/>
    <w:rsid w:val="00370209"/>
    <w:rsid w:val="003708A4"/>
    <w:rsid w:val="003708AF"/>
    <w:rsid w:val="003709E2"/>
    <w:rsid w:val="0037110F"/>
    <w:rsid w:val="00371433"/>
    <w:rsid w:val="00371589"/>
    <w:rsid w:val="003718FA"/>
    <w:rsid w:val="00372174"/>
    <w:rsid w:val="00372357"/>
    <w:rsid w:val="003729D5"/>
    <w:rsid w:val="00372C28"/>
    <w:rsid w:val="00372D1B"/>
    <w:rsid w:val="00372E63"/>
    <w:rsid w:val="003735A6"/>
    <w:rsid w:val="003738B8"/>
    <w:rsid w:val="0037547C"/>
    <w:rsid w:val="0037597F"/>
    <w:rsid w:val="00376853"/>
    <w:rsid w:val="00376875"/>
    <w:rsid w:val="00376960"/>
    <w:rsid w:val="003769A1"/>
    <w:rsid w:val="00376CA4"/>
    <w:rsid w:val="00376DBD"/>
    <w:rsid w:val="0037737A"/>
    <w:rsid w:val="00377C64"/>
    <w:rsid w:val="00380229"/>
    <w:rsid w:val="0038031A"/>
    <w:rsid w:val="00380685"/>
    <w:rsid w:val="00380BF3"/>
    <w:rsid w:val="00380FEB"/>
    <w:rsid w:val="0038263B"/>
    <w:rsid w:val="00382965"/>
    <w:rsid w:val="00382B4C"/>
    <w:rsid w:val="00382BA9"/>
    <w:rsid w:val="003835E5"/>
    <w:rsid w:val="0038377F"/>
    <w:rsid w:val="00384E08"/>
    <w:rsid w:val="00385546"/>
    <w:rsid w:val="00385F73"/>
    <w:rsid w:val="00386170"/>
    <w:rsid w:val="003863D4"/>
    <w:rsid w:val="0038682E"/>
    <w:rsid w:val="003877BB"/>
    <w:rsid w:val="00390C35"/>
    <w:rsid w:val="00390D82"/>
    <w:rsid w:val="00390DC6"/>
    <w:rsid w:val="00391260"/>
    <w:rsid w:val="00391458"/>
    <w:rsid w:val="00391B1E"/>
    <w:rsid w:val="00391E98"/>
    <w:rsid w:val="00391FEF"/>
    <w:rsid w:val="0039206A"/>
    <w:rsid w:val="00392C94"/>
    <w:rsid w:val="00393787"/>
    <w:rsid w:val="00393A70"/>
    <w:rsid w:val="00394337"/>
    <w:rsid w:val="00394A10"/>
    <w:rsid w:val="00394B17"/>
    <w:rsid w:val="00394BFF"/>
    <w:rsid w:val="00394C9C"/>
    <w:rsid w:val="00395146"/>
    <w:rsid w:val="00395639"/>
    <w:rsid w:val="00395B42"/>
    <w:rsid w:val="00395FD0"/>
    <w:rsid w:val="00396C77"/>
    <w:rsid w:val="00396DCD"/>
    <w:rsid w:val="00396EA8"/>
    <w:rsid w:val="0039747D"/>
    <w:rsid w:val="00397B58"/>
    <w:rsid w:val="003A09EA"/>
    <w:rsid w:val="003A0FBC"/>
    <w:rsid w:val="003A132D"/>
    <w:rsid w:val="003A1412"/>
    <w:rsid w:val="003A1C10"/>
    <w:rsid w:val="003A29B1"/>
    <w:rsid w:val="003A29CB"/>
    <w:rsid w:val="003A2D81"/>
    <w:rsid w:val="003A36B1"/>
    <w:rsid w:val="003A36FA"/>
    <w:rsid w:val="003A3EC4"/>
    <w:rsid w:val="003A40A6"/>
    <w:rsid w:val="003A530A"/>
    <w:rsid w:val="003A5B8C"/>
    <w:rsid w:val="003A5DEA"/>
    <w:rsid w:val="003A5E87"/>
    <w:rsid w:val="003A60E6"/>
    <w:rsid w:val="003A6A40"/>
    <w:rsid w:val="003A6FD5"/>
    <w:rsid w:val="003A711D"/>
    <w:rsid w:val="003B15EA"/>
    <w:rsid w:val="003B2173"/>
    <w:rsid w:val="003B2722"/>
    <w:rsid w:val="003B27A2"/>
    <w:rsid w:val="003B34F2"/>
    <w:rsid w:val="003B49EE"/>
    <w:rsid w:val="003B4A09"/>
    <w:rsid w:val="003B4D2F"/>
    <w:rsid w:val="003B515F"/>
    <w:rsid w:val="003B53CF"/>
    <w:rsid w:val="003B5A37"/>
    <w:rsid w:val="003B5E68"/>
    <w:rsid w:val="003B5E80"/>
    <w:rsid w:val="003B5F3D"/>
    <w:rsid w:val="003B641C"/>
    <w:rsid w:val="003B6751"/>
    <w:rsid w:val="003B6B11"/>
    <w:rsid w:val="003B6D91"/>
    <w:rsid w:val="003B6F2D"/>
    <w:rsid w:val="003B720D"/>
    <w:rsid w:val="003B759F"/>
    <w:rsid w:val="003B76D8"/>
    <w:rsid w:val="003C02A0"/>
    <w:rsid w:val="003C0590"/>
    <w:rsid w:val="003C09A9"/>
    <w:rsid w:val="003C1EE0"/>
    <w:rsid w:val="003C24A8"/>
    <w:rsid w:val="003C2FAB"/>
    <w:rsid w:val="003C34D6"/>
    <w:rsid w:val="003C3DCD"/>
    <w:rsid w:val="003C4648"/>
    <w:rsid w:val="003C471E"/>
    <w:rsid w:val="003C489A"/>
    <w:rsid w:val="003C572D"/>
    <w:rsid w:val="003C5805"/>
    <w:rsid w:val="003C5AA6"/>
    <w:rsid w:val="003C5F97"/>
    <w:rsid w:val="003C6756"/>
    <w:rsid w:val="003C79E8"/>
    <w:rsid w:val="003C7A47"/>
    <w:rsid w:val="003D1D3F"/>
    <w:rsid w:val="003D28E8"/>
    <w:rsid w:val="003D2BDF"/>
    <w:rsid w:val="003D2C87"/>
    <w:rsid w:val="003D2D0A"/>
    <w:rsid w:val="003D3602"/>
    <w:rsid w:val="003D38DB"/>
    <w:rsid w:val="003D3A9F"/>
    <w:rsid w:val="003D4077"/>
    <w:rsid w:val="003D47CD"/>
    <w:rsid w:val="003D4C99"/>
    <w:rsid w:val="003D561E"/>
    <w:rsid w:val="003D5B0D"/>
    <w:rsid w:val="003D615E"/>
    <w:rsid w:val="003D6ACE"/>
    <w:rsid w:val="003D7700"/>
    <w:rsid w:val="003D7D3B"/>
    <w:rsid w:val="003E0083"/>
    <w:rsid w:val="003E01BB"/>
    <w:rsid w:val="003E1317"/>
    <w:rsid w:val="003E164D"/>
    <w:rsid w:val="003E1ABB"/>
    <w:rsid w:val="003E2069"/>
    <w:rsid w:val="003E26EA"/>
    <w:rsid w:val="003E2740"/>
    <w:rsid w:val="003E2C6F"/>
    <w:rsid w:val="003E2E3F"/>
    <w:rsid w:val="003E3615"/>
    <w:rsid w:val="003E4064"/>
    <w:rsid w:val="003E46BE"/>
    <w:rsid w:val="003E4783"/>
    <w:rsid w:val="003E4962"/>
    <w:rsid w:val="003E54A3"/>
    <w:rsid w:val="003E5E8C"/>
    <w:rsid w:val="003E6488"/>
    <w:rsid w:val="003E6BAD"/>
    <w:rsid w:val="003E6F7F"/>
    <w:rsid w:val="003E7B34"/>
    <w:rsid w:val="003F0244"/>
    <w:rsid w:val="003F0740"/>
    <w:rsid w:val="003F085E"/>
    <w:rsid w:val="003F25EF"/>
    <w:rsid w:val="003F2E65"/>
    <w:rsid w:val="003F3BF5"/>
    <w:rsid w:val="003F414E"/>
    <w:rsid w:val="003F472C"/>
    <w:rsid w:val="003F493F"/>
    <w:rsid w:val="003F4E2B"/>
    <w:rsid w:val="003F599D"/>
    <w:rsid w:val="003F62A0"/>
    <w:rsid w:val="003F6DB4"/>
    <w:rsid w:val="003F6DB9"/>
    <w:rsid w:val="003F6E47"/>
    <w:rsid w:val="003F7252"/>
    <w:rsid w:val="003F72D0"/>
    <w:rsid w:val="003F7AAE"/>
    <w:rsid w:val="0040059D"/>
    <w:rsid w:val="0040081F"/>
    <w:rsid w:val="00400874"/>
    <w:rsid w:val="00402688"/>
    <w:rsid w:val="0040276F"/>
    <w:rsid w:val="004049D1"/>
    <w:rsid w:val="00405034"/>
    <w:rsid w:val="0040581C"/>
    <w:rsid w:val="00405A76"/>
    <w:rsid w:val="00405B86"/>
    <w:rsid w:val="004069B2"/>
    <w:rsid w:val="00406A26"/>
    <w:rsid w:val="00406DB9"/>
    <w:rsid w:val="00407B5F"/>
    <w:rsid w:val="004102B5"/>
    <w:rsid w:val="00410360"/>
    <w:rsid w:val="0041117B"/>
    <w:rsid w:val="00411C90"/>
    <w:rsid w:val="0041200F"/>
    <w:rsid w:val="004140C1"/>
    <w:rsid w:val="00415134"/>
    <w:rsid w:val="004155BF"/>
    <w:rsid w:val="00415CD3"/>
    <w:rsid w:val="00416604"/>
    <w:rsid w:val="00417001"/>
    <w:rsid w:val="00417711"/>
    <w:rsid w:val="00417B18"/>
    <w:rsid w:val="00417F5F"/>
    <w:rsid w:val="00420E07"/>
    <w:rsid w:val="00421271"/>
    <w:rsid w:val="004212B9"/>
    <w:rsid w:val="004214E3"/>
    <w:rsid w:val="00421E00"/>
    <w:rsid w:val="00422796"/>
    <w:rsid w:val="00422A45"/>
    <w:rsid w:val="00422ABD"/>
    <w:rsid w:val="00423A9E"/>
    <w:rsid w:val="00424037"/>
    <w:rsid w:val="00424869"/>
    <w:rsid w:val="00424EA4"/>
    <w:rsid w:val="00425507"/>
    <w:rsid w:val="00425C26"/>
    <w:rsid w:val="00425DBD"/>
    <w:rsid w:val="00426528"/>
    <w:rsid w:val="004265CC"/>
    <w:rsid w:val="004305F2"/>
    <w:rsid w:val="00430795"/>
    <w:rsid w:val="0043119D"/>
    <w:rsid w:val="00431C5C"/>
    <w:rsid w:val="004320F6"/>
    <w:rsid w:val="004321A3"/>
    <w:rsid w:val="00432A12"/>
    <w:rsid w:val="00432D39"/>
    <w:rsid w:val="00433167"/>
    <w:rsid w:val="00433801"/>
    <w:rsid w:val="00433E89"/>
    <w:rsid w:val="004340AB"/>
    <w:rsid w:val="0043419F"/>
    <w:rsid w:val="00434D60"/>
    <w:rsid w:val="00435010"/>
    <w:rsid w:val="004356E3"/>
    <w:rsid w:val="004357A8"/>
    <w:rsid w:val="00435CD4"/>
    <w:rsid w:val="00436432"/>
    <w:rsid w:val="004364BD"/>
    <w:rsid w:val="00436B5C"/>
    <w:rsid w:val="00436F71"/>
    <w:rsid w:val="004375C8"/>
    <w:rsid w:val="004379F9"/>
    <w:rsid w:val="004400BE"/>
    <w:rsid w:val="00440D78"/>
    <w:rsid w:val="0044101C"/>
    <w:rsid w:val="00441213"/>
    <w:rsid w:val="00441503"/>
    <w:rsid w:val="0044222E"/>
    <w:rsid w:val="0044292E"/>
    <w:rsid w:val="00442965"/>
    <w:rsid w:val="004429AB"/>
    <w:rsid w:val="00442B76"/>
    <w:rsid w:val="00443A4B"/>
    <w:rsid w:val="00443CE4"/>
    <w:rsid w:val="00443D23"/>
    <w:rsid w:val="00444405"/>
    <w:rsid w:val="004455B1"/>
    <w:rsid w:val="00446213"/>
    <w:rsid w:val="0044629C"/>
    <w:rsid w:val="0044634A"/>
    <w:rsid w:val="00446752"/>
    <w:rsid w:val="00446F22"/>
    <w:rsid w:val="0044767D"/>
    <w:rsid w:val="00450855"/>
    <w:rsid w:val="0045220B"/>
    <w:rsid w:val="0045280B"/>
    <w:rsid w:val="00452D77"/>
    <w:rsid w:val="004531E0"/>
    <w:rsid w:val="00453A7D"/>
    <w:rsid w:val="00453AC4"/>
    <w:rsid w:val="00453F6B"/>
    <w:rsid w:val="004541CA"/>
    <w:rsid w:val="00454502"/>
    <w:rsid w:val="00454DF4"/>
    <w:rsid w:val="00455B15"/>
    <w:rsid w:val="004567B2"/>
    <w:rsid w:val="0045696B"/>
    <w:rsid w:val="0045700B"/>
    <w:rsid w:val="0045725B"/>
    <w:rsid w:val="00457CBD"/>
    <w:rsid w:val="00460776"/>
    <w:rsid w:val="00460FA5"/>
    <w:rsid w:val="00460FFA"/>
    <w:rsid w:val="00461215"/>
    <w:rsid w:val="004615BA"/>
    <w:rsid w:val="00461D11"/>
    <w:rsid w:val="00462D72"/>
    <w:rsid w:val="004631B9"/>
    <w:rsid w:val="00463485"/>
    <w:rsid w:val="00463578"/>
    <w:rsid w:val="0046391D"/>
    <w:rsid w:val="00463D13"/>
    <w:rsid w:val="00464304"/>
    <w:rsid w:val="00464349"/>
    <w:rsid w:val="0046457E"/>
    <w:rsid w:val="004649E5"/>
    <w:rsid w:val="00464F5A"/>
    <w:rsid w:val="004650FB"/>
    <w:rsid w:val="00465986"/>
    <w:rsid w:val="004661C5"/>
    <w:rsid w:val="0046682B"/>
    <w:rsid w:val="00466879"/>
    <w:rsid w:val="00466D85"/>
    <w:rsid w:val="004673EE"/>
    <w:rsid w:val="00467AB6"/>
    <w:rsid w:val="00470C07"/>
    <w:rsid w:val="004715DD"/>
    <w:rsid w:val="00472094"/>
    <w:rsid w:val="00472725"/>
    <w:rsid w:val="0047296A"/>
    <w:rsid w:val="0047443D"/>
    <w:rsid w:val="00474FB0"/>
    <w:rsid w:val="004764F5"/>
    <w:rsid w:val="004767D0"/>
    <w:rsid w:val="00477B84"/>
    <w:rsid w:val="004801CE"/>
    <w:rsid w:val="00480B5C"/>
    <w:rsid w:val="00480D3E"/>
    <w:rsid w:val="00480E10"/>
    <w:rsid w:val="00481F21"/>
    <w:rsid w:val="004833E0"/>
    <w:rsid w:val="0048387C"/>
    <w:rsid w:val="00484F89"/>
    <w:rsid w:val="00485094"/>
    <w:rsid w:val="0048554F"/>
    <w:rsid w:val="00485963"/>
    <w:rsid w:val="004865A2"/>
    <w:rsid w:val="004865BA"/>
    <w:rsid w:val="00486961"/>
    <w:rsid w:val="00486A8E"/>
    <w:rsid w:val="00486AC4"/>
    <w:rsid w:val="00486F56"/>
    <w:rsid w:val="004870D9"/>
    <w:rsid w:val="004871DE"/>
    <w:rsid w:val="00487621"/>
    <w:rsid w:val="004902F0"/>
    <w:rsid w:val="00490727"/>
    <w:rsid w:val="00490795"/>
    <w:rsid w:val="00490A23"/>
    <w:rsid w:val="00490AC9"/>
    <w:rsid w:val="00491048"/>
    <w:rsid w:val="004911A3"/>
    <w:rsid w:val="004917F1"/>
    <w:rsid w:val="00491FB1"/>
    <w:rsid w:val="00492232"/>
    <w:rsid w:val="004922BC"/>
    <w:rsid w:val="00492F47"/>
    <w:rsid w:val="00493CD8"/>
    <w:rsid w:val="004944FC"/>
    <w:rsid w:val="00494757"/>
    <w:rsid w:val="004948DA"/>
    <w:rsid w:val="00494D2C"/>
    <w:rsid w:val="00494E14"/>
    <w:rsid w:val="0049661E"/>
    <w:rsid w:val="0049668B"/>
    <w:rsid w:val="00497315"/>
    <w:rsid w:val="00497628"/>
    <w:rsid w:val="00497D93"/>
    <w:rsid w:val="004A025E"/>
    <w:rsid w:val="004A06FC"/>
    <w:rsid w:val="004A0B4F"/>
    <w:rsid w:val="004A0B91"/>
    <w:rsid w:val="004A1002"/>
    <w:rsid w:val="004A167D"/>
    <w:rsid w:val="004A2666"/>
    <w:rsid w:val="004A2BAC"/>
    <w:rsid w:val="004A2F20"/>
    <w:rsid w:val="004A2FAE"/>
    <w:rsid w:val="004A3561"/>
    <w:rsid w:val="004A35E5"/>
    <w:rsid w:val="004A3709"/>
    <w:rsid w:val="004A3AE3"/>
    <w:rsid w:val="004A49A2"/>
    <w:rsid w:val="004A4B3C"/>
    <w:rsid w:val="004A4DF4"/>
    <w:rsid w:val="004A65E8"/>
    <w:rsid w:val="004A6616"/>
    <w:rsid w:val="004A7171"/>
    <w:rsid w:val="004A78CB"/>
    <w:rsid w:val="004B014B"/>
    <w:rsid w:val="004B02F5"/>
    <w:rsid w:val="004B1BB1"/>
    <w:rsid w:val="004B2B5B"/>
    <w:rsid w:val="004B33D3"/>
    <w:rsid w:val="004B3407"/>
    <w:rsid w:val="004B3A20"/>
    <w:rsid w:val="004B56DD"/>
    <w:rsid w:val="004B5709"/>
    <w:rsid w:val="004B590D"/>
    <w:rsid w:val="004B5F9D"/>
    <w:rsid w:val="004B6CF3"/>
    <w:rsid w:val="004B6EA3"/>
    <w:rsid w:val="004B6F81"/>
    <w:rsid w:val="004B784C"/>
    <w:rsid w:val="004C02B6"/>
    <w:rsid w:val="004C09AB"/>
    <w:rsid w:val="004C0B30"/>
    <w:rsid w:val="004C0E8F"/>
    <w:rsid w:val="004C1DE0"/>
    <w:rsid w:val="004C1EC9"/>
    <w:rsid w:val="004C2BDC"/>
    <w:rsid w:val="004C3F8E"/>
    <w:rsid w:val="004C4065"/>
    <w:rsid w:val="004C42E1"/>
    <w:rsid w:val="004C47EE"/>
    <w:rsid w:val="004C4C51"/>
    <w:rsid w:val="004C4C8C"/>
    <w:rsid w:val="004C56A4"/>
    <w:rsid w:val="004C5D01"/>
    <w:rsid w:val="004C63C9"/>
    <w:rsid w:val="004C6665"/>
    <w:rsid w:val="004C669A"/>
    <w:rsid w:val="004D0614"/>
    <w:rsid w:val="004D0F04"/>
    <w:rsid w:val="004D1444"/>
    <w:rsid w:val="004D20F5"/>
    <w:rsid w:val="004D2185"/>
    <w:rsid w:val="004D276D"/>
    <w:rsid w:val="004D309A"/>
    <w:rsid w:val="004D3D51"/>
    <w:rsid w:val="004D4024"/>
    <w:rsid w:val="004D44B5"/>
    <w:rsid w:val="004D4EA9"/>
    <w:rsid w:val="004D54F5"/>
    <w:rsid w:val="004D5AD7"/>
    <w:rsid w:val="004D5C36"/>
    <w:rsid w:val="004D60D2"/>
    <w:rsid w:val="004D6682"/>
    <w:rsid w:val="004D6794"/>
    <w:rsid w:val="004D6BF1"/>
    <w:rsid w:val="004D6C9D"/>
    <w:rsid w:val="004D6F93"/>
    <w:rsid w:val="004D7CD7"/>
    <w:rsid w:val="004E0201"/>
    <w:rsid w:val="004E0BD5"/>
    <w:rsid w:val="004E0D46"/>
    <w:rsid w:val="004E0F23"/>
    <w:rsid w:val="004E108A"/>
    <w:rsid w:val="004E1099"/>
    <w:rsid w:val="004E1A11"/>
    <w:rsid w:val="004E1F71"/>
    <w:rsid w:val="004E2429"/>
    <w:rsid w:val="004E2757"/>
    <w:rsid w:val="004E27C4"/>
    <w:rsid w:val="004E37E4"/>
    <w:rsid w:val="004E3BB0"/>
    <w:rsid w:val="004E497B"/>
    <w:rsid w:val="004E561E"/>
    <w:rsid w:val="004E5809"/>
    <w:rsid w:val="004E594D"/>
    <w:rsid w:val="004E5E9C"/>
    <w:rsid w:val="004E61DE"/>
    <w:rsid w:val="004E64BF"/>
    <w:rsid w:val="004E66E8"/>
    <w:rsid w:val="004E6BF7"/>
    <w:rsid w:val="004E6C46"/>
    <w:rsid w:val="004E6F64"/>
    <w:rsid w:val="004E7561"/>
    <w:rsid w:val="004E7F5D"/>
    <w:rsid w:val="004F05D2"/>
    <w:rsid w:val="004F197E"/>
    <w:rsid w:val="004F1A83"/>
    <w:rsid w:val="004F1AA1"/>
    <w:rsid w:val="004F1D9E"/>
    <w:rsid w:val="004F25FC"/>
    <w:rsid w:val="004F2E32"/>
    <w:rsid w:val="004F3A85"/>
    <w:rsid w:val="004F3A8D"/>
    <w:rsid w:val="004F527F"/>
    <w:rsid w:val="004F56D8"/>
    <w:rsid w:val="004F580E"/>
    <w:rsid w:val="004F5CCE"/>
    <w:rsid w:val="004F5CE7"/>
    <w:rsid w:val="004F6F1F"/>
    <w:rsid w:val="004F70B8"/>
    <w:rsid w:val="004F7391"/>
    <w:rsid w:val="004F7922"/>
    <w:rsid w:val="004F7CA0"/>
    <w:rsid w:val="0050062B"/>
    <w:rsid w:val="00502582"/>
    <w:rsid w:val="00502A99"/>
    <w:rsid w:val="00502C98"/>
    <w:rsid w:val="0050301A"/>
    <w:rsid w:val="00503F67"/>
    <w:rsid w:val="00503FDE"/>
    <w:rsid w:val="0050407A"/>
    <w:rsid w:val="005042E1"/>
    <w:rsid w:val="00504DED"/>
    <w:rsid w:val="00505810"/>
    <w:rsid w:val="00505BC7"/>
    <w:rsid w:val="00505F84"/>
    <w:rsid w:val="005060D8"/>
    <w:rsid w:val="00506A54"/>
    <w:rsid w:val="0050712D"/>
    <w:rsid w:val="00507281"/>
    <w:rsid w:val="005074D2"/>
    <w:rsid w:val="00507958"/>
    <w:rsid w:val="00507B72"/>
    <w:rsid w:val="00510500"/>
    <w:rsid w:val="00510931"/>
    <w:rsid w:val="00511B9E"/>
    <w:rsid w:val="00511C69"/>
    <w:rsid w:val="0051273F"/>
    <w:rsid w:val="00512B87"/>
    <w:rsid w:val="00514ABA"/>
    <w:rsid w:val="005155C9"/>
    <w:rsid w:val="0051581E"/>
    <w:rsid w:val="00515A4B"/>
    <w:rsid w:val="00515B1C"/>
    <w:rsid w:val="0051638A"/>
    <w:rsid w:val="00516A33"/>
    <w:rsid w:val="00516E01"/>
    <w:rsid w:val="00517D35"/>
    <w:rsid w:val="00520328"/>
    <w:rsid w:val="00520479"/>
    <w:rsid w:val="00520672"/>
    <w:rsid w:val="0052109B"/>
    <w:rsid w:val="00521289"/>
    <w:rsid w:val="00521B57"/>
    <w:rsid w:val="00521F6E"/>
    <w:rsid w:val="00522170"/>
    <w:rsid w:val="0052281E"/>
    <w:rsid w:val="00522C8E"/>
    <w:rsid w:val="00523767"/>
    <w:rsid w:val="00523EB0"/>
    <w:rsid w:val="00523FE1"/>
    <w:rsid w:val="00524CE3"/>
    <w:rsid w:val="0052652E"/>
    <w:rsid w:val="00526548"/>
    <w:rsid w:val="00526DB3"/>
    <w:rsid w:val="00530042"/>
    <w:rsid w:val="005300AA"/>
    <w:rsid w:val="0053258B"/>
    <w:rsid w:val="00532A35"/>
    <w:rsid w:val="00532E3B"/>
    <w:rsid w:val="005339C0"/>
    <w:rsid w:val="00533A91"/>
    <w:rsid w:val="00534944"/>
    <w:rsid w:val="0053548C"/>
    <w:rsid w:val="00535DC8"/>
    <w:rsid w:val="005361B1"/>
    <w:rsid w:val="005374B7"/>
    <w:rsid w:val="00540166"/>
    <w:rsid w:val="00540E33"/>
    <w:rsid w:val="00541160"/>
    <w:rsid w:val="00541EEA"/>
    <w:rsid w:val="00542B5E"/>
    <w:rsid w:val="00542EEA"/>
    <w:rsid w:val="00544104"/>
    <w:rsid w:val="005448F1"/>
    <w:rsid w:val="005456EA"/>
    <w:rsid w:val="00545E16"/>
    <w:rsid w:val="00546217"/>
    <w:rsid w:val="00546680"/>
    <w:rsid w:val="00546738"/>
    <w:rsid w:val="005474A8"/>
    <w:rsid w:val="005501E4"/>
    <w:rsid w:val="00550524"/>
    <w:rsid w:val="00550D9C"/>
    <w:rsid w:val="00551651"/>
    <w:rsid w:val="00552757"/>
    <w:rsid w:val="005527DF"/>
    <w:rsid w:val="00552D2E"/>
    <w:rsid w:val="005531C7"/>
    <w:rsid w:val="0055333E"/>
    <w:rsid w:val="00553563"/>
    <w:rsid w:val="005540AB"/>
    <w:rsid w:val="00554A32"/>
    <w:rsid w:val="00554C69"/>
    <w:rsid w:val="00556FEA"/>
    <w:rsid w:val="00560A57"/>
    <w:rsid w:val="00560BE5"/>
    <w:rsid w:val="005611DB"/>
    <w:rsid w:val="00561751"/>
    <w:rsid w:val="005623A0"/>
    <w:rsid w:val="0056278F"/>
    <w:rsid w:val="00562910"/>
    <w:rsid w:val="00562D2B"/>
    <w:rsid w:val="005631F8"/>
    <w:rsid w:val="00563207"/>
    <w:rsid w:val="0056339F"/>
    <w:rsid w:val="00563980"/>
    <w:rsid w:val="00563B0C"/>
    <w:rsid w:val="00563D1B"/>
    <w:rsid w:val="00564599"/>
    <w:rsid w:val="00565DFF"/>
    <w:rsid w:val="00565F0A"/>
    <w:rsid w:val="00566853"/>
    <w:rsid w:val="00566A3D"/>
    <w:rsid w:val="00566EA8"/>
    <w:rsid w:val="00567254"/>
    <w:rsid w:val="0056730C"/>
    <w:rsid w:val="0056742B"/>
    <w:rsid w:val="005676AC"/>
    <w:rsid w:val="0056794C"/>
    <w:rsid w:val="00567972"/>
    <w:rsid w:val="00570167"/>
    <w:rsid w:val="00570BB7"/>
    <w:rsid w:val="00571363"/>
    <w:rsid w:val="00571AC3"/>
    <w:rsid w:val="00571E1F"/>
    <w:rsid w:val="00571F2A"/>
    <w:rsid w:val="00571F3B"/>
    <w:rsid w:val="00572029"/>
    <w:rsid w:val="005738B5"/>
    <w:rsid w:val="005740C4"/>
    <w:rsid w:val="005747F8"/>
    <w:rsid w:val="005757F0"/>
    <w:rsid w:val="005757F4"/>
    <w:rsid w:val="005763DD"/>
    <w:rsid w:val="00576F95"/>
    <w:rsid w:val="00576FE0"/>
    <w:rsid w:val="0057799E"/>
    <w:rsid w:val="00577B55"/>
    <w:rsid w:val="00577F92"/>
    <w:rsid w:val="00580581"/>
    <w:rsid w:val="005806B1"/>
    <w:rsid w:val="00581446"/>
    <w:rsid w:val="0058149E"/>
    <w:rsid w:val="0058198C"/>
    <w:rsid w:val="00581F27"/>
    <w:rsid w:val="0058271B"/>
    <w:rsid w:val="00582792"/>
    <w:rsid w:val="00582B77"/>
    <w:rsid w:val="00582DD0"/>
    <w:rsid w:val="00583A08"/>
    <w:rsid w:val="00585B43"/>
    <w:rsid w:val="00586DFF"/>
    <w:rsid w:val="00586E24"/>
    <w:rsid w:val="005873A3"/>
    <w:rsid w:val="00587D17"/>
    <w:rsid w:val="00587E9A"/>
    <w:rsid w:val="0059061C"/>
    <w:rsid w:val="0059090A"/>
    <w:rsid w:val="005928A8"/>
    <w:rsid w:val="00593118"/>
    <w:rsid w:val="005932F8"/>
    <w:rsid w:val="00593D70"/>
    <w:rsid w:val="00593F31"/>
    <w:rsid w:val="00594D9A"/>
    <w:rsid w:val="00595653"/>
    <w:rsid w:val="00595923"/>
    <w:rsid w:val="00595B65"/>
    <w:rsid w:val="00595DA7"/>
    <w:rsid w:val="00595DFF"/>
    <w:rsid w:val="00596183"/>
    <w:rsid w:val="0059733E"/>
    <w:rsid w:val="005973E4"/>
    <w:rsid w:val="0059779B"/>
    <w:rsid w:val="00597D77"/>
    <w:rsid w:val="00597E65"/>
    <w:rsid w:val="005A0123"/>
    <w:rsid w:val="005A07F2"/>
    <w:rsid w:val="005A09A4"/>
    <w:rsid w:val="005A21F5"/>
    <w:rsid w:val="005A2404"/>
    <w:rsid w:val="005A25ED"/>
    <w:rsid w:val="005A2980"/>
    <w:rsid w:val="005A30C3"/>
    <w:rsid w:val="005A33D9"/>
    <w:rsid w:val="005A4CBF"/>
    <w:rsid w:val="005A4F78"/>
    <w:rsid w:val="005A4F88"/>
    <w:rsid w:val="005A546C"/>
    <w:rsid w:val="005A58FA"/>
    <w:rsid w:val="005A5A7A"/>
    <w:rsid w:val="005A5D01"/>
    <w:rsid w:val="005A6A56"/>
    <w:rsid w:val="005A71E2"/>
    <w:rsid w:val="005A7D5C"/>
    <w:rsid w:val="005B010A"/>
    <w:rsid w:val="005B0592"/>
    <w:rsid w:val="005B07E4"/>
    <w:rsid w:val="005B12B9"/>
    <w:rsid w:val="005B12C5"/>
    <w:rsid w:val="005B17E7"/>
    <w:rsid w:val="005B1A04"/>
    <w:rsid w:val="005B1D6C"/>
    <w:rsid w:val="005B227B"/>
    <w:rsid w:val="005B271F"/>
    <w:rsid w:val="005B30D3"/>
    <w:rsid w:val="005B3127"/>
    <w:rsid w:val="005B389B"/>
    <w:rsid w:val="005B48F6"/>
    <w:rsid w:val="005B5C10"/>
    <w:rsid w:val="005B654D"/>
    <w:rsid w:val="005B72AC"/>
    <w:rsid w:val="005C09C5"/>
    <w:rsid w:val="005C12C2"/>
    <w:rsid w:val="005C1807"/>
    <w:rsid w:val="005C27AC"/>
    <w:rsid w:val="005C50B7"/>
    <w:rsid w:val="005C5A04"/>
    <w:rsid w:val="005C5D0B"/>
    <w:rsid w:val="005C67B0"/>
    <w:rsid w:val="005C6C8A"/>
    <w:rsid w:val="005C7738"/>
    <w:rsid w:val="005C77AA"/>
    <w:rsid w:val="005C7920"/>
    <w:rsid w:val="005C7BAD"/>
    <w:rsid w:val="005C7CD8"/>
    <w:rsid w:val="005D0360"/>
    <w:rsid w:val="005D04C8"/>
    <w:rsid w:val="005D215C"/>
    <w:rsid w:val="005D2580"/>
    <w:rsid w:val="005D3567"/>
    <w:rsid w:val="005D365B"/>
    <w:rsid w:val="005D3D9D"/>
    <w:rsid w:val="005D3E32"/>
    <w:rsid w:val="005D3E8C"/>
    <w:rsid w:val="005D4C7C"/>
    <w:rsid w:val="005D505B"/>
    <w:rsid w:val="005D54B7"/>
    <w:rsid w:val="005D5BF8"/>
    <w:rsid w:val="005D5D54"/>
    <w:rsid w:val="005D65E9"/>
    <w:rsid w:val="005D6B49"/>
    <w:rsid w:val="005D6E5D"/>
    <w:rsid w:val="005D7B07"/>
    <w:rsid w:val="005E1322"/>
    <w:rsid w:val="005E18BE"/>
    <w:rsid w:val="005E2130"/>
    <w:rsid w:val="005E2675"/>
    <w:rsid w:val="005E26E7"/>
    <w:rsid w:val="005E2988"/>
    <w:rsid w:val="005E2BC8"/>
    <w:rsid w:val="005E2CBF"/>
    <w:rsid w:val="005E2D0E"/>
    <w:rsid w:val="005E32CD"/>
    <w:rsid w:val="005E3617"/>
    <w:rsid w:val="005E3908"/>
    <w:rsid w:val="005E4652"/>
    <w:rsid w:val="005E51B2"/>
    <w:rsid w:val="005E581D"/>
    <w:rsid w:val="005E5CC6"/>
    <w:rsid w:val="005E5D6B"/>
    <w:rsid w:val="005E604F"/>
    <w:rsid w:val="005E62C6"/>
    <w:rsid w:val="005E65B7"/>
    <w:rsid w:val="005E79E7"/>
    <w:rsid w:val="005E7FA9"/>
    <w:rsid w:val="005F045E"/>
    <w:rsid w:val="005F0B93"/>
    <w:rsid w:val="005F0C34"/>
    <w:rsid w:val="005F0E7A"/>
    <w:rsid w:val="005F2A11"/>
    <w:rsid w:val="005F2A65"/>
    <w:rsid w:val="005F2FA0"/>
    <w:rsid w:val="005F318D"/>
    <w:rsid w:val="005F32B6"/>
    <w:rsid w:val="005F3365"/>
    <w:rsid w:val="005F3BEE"/>
    <w:rsid w:val="005F3FF9"/>
    <w:rsid w:val="005F4A94"/>
    <w:rsid w:val="005F55ED"/>
    <w:rsid w:val="005F64DA"/>
    <w:rsid w:val="005F77ED"/>
    <w:rsid w:val="005F7B02"/>
    <w:rsid w:val="005F7F3A"/>
    <w:rsid w:val="006005ED"/>
    <w:rsid w:val="006008D6"/>
    <w:rsid w:val="00600BCB"/>
    <w:rsid w:val="0060112F"/>
    <w:rsid w:val="00601563"/>
    <w:rsid w:val="0060181E"/>
    <w:rsid w:val="00601C03"/>
    <w:rsid w:val="006023B0"/>
    <w:rsid w:val="006029CD"/>
    <w:rsid w:val="00602ABC"/>
    <w:rsid w:val="006042D8"/>
    <w:rsid w:val="006045BF"/>
    <w:rsid w:val="00604B52"/>
    <w:rsid w:val="0060561C"/>
    <w:rsid w:val="006062DB"/>
    <w:rsid w:val="00607713"/>
    <w:rsid w:val="00607A9C"/>
    <w:rsid w:val="00610E80"/>
    <w:rsid w:val="00611C3C"/>
    <w:rsid w:val="00612037"/>
    <w:rsid w:val="006123E4"/>
    <w:rsid w:val="006133FB"/>
    <w:rsid w:val="00613849"/>
    <w:rsid w:val="00613A5D"/>
    <w:rsid w:val="00613AA1"/>
    <w:rsid w:val="0061406A"/>
    <w:rsid w:val="00614399"/>
    <w:rsid w:val="006146A2"/>
    <w:rsid w:val="0061481B"/>
    <w:rsid w:val="00614949"/>
    <w:rsid w:val="006155D9"/>
    <w:rsid w:val="006159F0"/>
    <w:rsid w:val="00615B41"/>
    <w:rsid w:val="006177E3"/>
    <w:rsid w:val="0061795B"/>
    <w:rsid w:val="00617B54"/>
    <w:rsid w:val="00620038"/>
    <w:rsid w:val="006205EA"/>
    <w:rsid w:val="0062134E"/>
    <w:rsid w:val="0062172E"/>
    <w:rsid w:val="006218D9"/>
    <w:rsid w:val="00621A17"/>
    <w:rsid w:val="00621C70"/>
    <w:rsid w:val="0062208A"/>
    <w:rsid w:val="0062296C"/>
    <w:rsid w:val="006238E7"/>
    <w:rsid w:val="00624670"/>
    <w:rsid w:val="00625312"/>
    <w:rsid w:val="006254A0"/>
    <w:rsid w:val="00625670"/>
    <w:rsid w:val="00625A29"/>
    <w:rsid w:val="00625C10"/>
    <w:rsid w:val="00625FF3"/>
    <w:rsid w:val="00626685"/>
    <w:rsid w:val="006268DD"/>
    <w:rsid w:val="00626AD2"/>
    <w:rsid w:val="006276B1"/>
    <w:rsid w:val="00627D85"/>
    <w:rsid w:val="0063030A"/>
    <w:rsid w:val="00630FF2"/>
    <w:rsid w:val="006322E2"/>
    <w:rsid w:val="00632844"/>
    <w:rsid w:val="00633590"/>
    <w:rsid w:val="00633870"/>
    <w:rsid w:val="00634A89"/>
    <w:rsid w:val="00634B8C"/>
    <w:rsid w:val="0063530B"/>
    <w:rsid w:val="006357E5"/>
    <w:rsid w:val="00635EA8"/>
    <w:rsid w:val="00636577"/>
    <w:rsid w:val="0063722C"/>
    <w:rsid w:val="006379DB"/>
    <w:rsid w:val="00637B6B"/>
    <w:rsid w:val="00640104"/>
    <w:rsid w:val="00640BFF"/>
    <w:rsid w:val="00641CAD"/>
    <w:rsid w:val="006426D2"/>
    <w:rsid w:val="00642BD3"/>
    <w:rsid w:val="00643228"/>
    <w:rsid w:val="00644104"/>
    <w:rsid w:val="00644366"/>
    <w:rsid w:val="0064436E"/>
    <w:rsid w:val="00646BDB"/>
    <w:rsid w:val="00646C15"/>
    <w:rsid w:val="00646EB6"/>
    <w:rsid w:val="0064741E"/>
    <w:rsid w:val="006474DB"/>
    <w:rsid w:val="00647697"/>
    <w:rsid w:val="00647EAA"/>
    <w:rsid w:val="0065084A"/>
    <w:rsid w:val="00650A88"/>
    <w:rsid w:val="00650F58"/>
    <w:rsid w:val="00651B96"/>
    <w:rsid w:val="00651CA8"/>
    <w:rsid w:val="006539C0"/>
    <w:rsid w:val="00653DCF"/>
    <w:rsid w:val="00654C55"/>
    <w:rsid w:val="006553DC"/>
    <w:rsid w:val="00655FE9"/>
    <w:rsid w:val="00656AA4"/>
    <w:rsid w:val="00656D75"/>
    <w:rsid w:val="006605C7"/>
    <w:rsid w:val="0066067D"/>
    <w:rsid w:val="00660746"/>
    <w:rsid w:val="0066130A"/>
    <w:rsid w:val="00661A85"/>
    <w:rsid w:val="00661B62"/>
    <w:rsid w:val="00664A57"/>
    <w:rsid w:val="006650A1"/>
    <w:rsid w:val="00665272"/>
    <w:rsid w:val="00665B28"/>
    <w:rsid w:val="00665C6E"/>
    <w:rsid w:val="00665E3B"/>
    <w:rsid w:val="006669F3"/>
    <w:rsid w:val="00666BF7"/>
    <w:rsid w:val="0066721F"/>
    <w:rsid w:val="006673D5"/>
    <w:rsid w:val="006674EA"/>
    <w:rsid w:val="0067217F"/>
    <w:rsid w:val="00672710"/>
    <w:rsid w:val="00673409"/>
    <w:rsid w:val="006742B5"/>
    <w:rsid w:val="00674B8C"/>
    <w:rsid w:val="006755FA"/>
    <w:rsid w:val="00675F29"/>
    <w:rsid w:val="00676017"/>
    <w:rsid w:val="00676BE0"/>
    <w:rsid w:val="00676FF7"/>
    <w:rsid w:val="006774C3"/>
    <w:rsid w:val="00677C7A"/>
    <w:rsid w:val="00677CC9"/>
    <w:rsid w:val="006800B3"/>
    <w:rsid w:val="006821D0"/>
    <w:rsid w:val="00682261"/>
    <w:rsid w:val="00682E4A"/>
    <w:rsid w:val="006830D6"/>
    <w:rsid w:val="0068389A"/>
    <w:rsid w:val="00683B69"/>
    <w:rsid w:val="00683C07"/>
    <w:rsid w:val="006851FB"/>
    <w:rsid w:val="0068540B"/>
    <w:rsid w:val="00685C4E"/>
    <w:rsid w:val="00685D3B"/>
    <w:rsid w:val="006863AE"/>
    <w:rsid w:val="00686CF3"/>
    <w:rsid w:val="00687C85"/>
    <w:rsid w:val="00690315"/>
    <w:rsid w:val="0069109E"/>
    <w:rsid w:val="00691559"/>
    <w:rsid w:val="006917DB"/>
    <w:rsid w:val="006918DB"/>
    <w:rsid w:val="00691BE7"/>
    <w:rsid w:val="00692120"/>
    <w:rsid w:val="00692844"/>
    <w:rsid w:val="006929B3"/>
    <w:rsid w:val="006929FB"/>
    <w:rsid w:val="00693651"/>
    <w:rsid w:val="00693C37"/>
    <w:rsid w:val="00694170"/>
    <w:rsid w:val="006941C2"/>
    <w:rsid w:val="006942F4"/>
    <w:rsid w:val="00695858"/>
    <w:rsid w:val="00695E0F"/>
    <w:rsid w:val="006971E8"/>
    <w:rsid w:val="006A0065"/>
    <w:rsid w:val="006A03A1"/>
    <w:rsid w:val="006A0F91"/>
    <w:rsid w:val="006A1228"/>
    <w:rsid w:val="006A1E08"/>
    <w:rsid w:val="006A204B"/>
    <w:rsid w:val="006A2502"/>
    <w:rsid w:val="006A2819"/>
    <w:rsid w:val="006A2D08"/>
    <w:rsid w:val="006A4A62"/>
    <w:rsid w:val="006A5298"/>
    <w:rsid w:val="006A5362"/>
    <w:rsid w:val="006A7C1A"/>
    <w:rsid w:val="006A7FF1"/>
    <w:rsid w:val="006B067E"/>
    <w:rsid w:val="006B091B"/>
    <w:rsid w:val="006B1198"/>
    <w:rsid w:val="006B12C7"/>
    <w:rsid w:val="006B1379"/>
    <w:rsid w:val="006B13A3"/>
    <w:rsid w:val="006B248E"/>
    <w:rsid w:val="006B2B26"/>
    <w:rsid w:val="006B2E96"/>
    <w:rsid w:val="006B3419"/>
    <w:rsid w:val="006B4B16"/>
    <w:rsid w:val="006B4EF2"/>
    <w:rsid w:val="006B548D"/>
    <w:rsid w:val="006B60FE"/>
    <w:rsid w:val="006B6E8A"/>
    <w:rsid w:val="006C0020"/>
    <w:rsid w:val="006C06AB"/>
    <w:rsid w:val="006C16C7"/>
    <w:rsid w:val="006C2C40"/>
    <w:rsid w:val="006C390D"/>
    <w:rsid w:val="006C394E"/>
    <w:rsid w:val="006C3EAC"/>
    <w:rsid w:val="006C44D7"/>
    <w:rsid w:val="006C4593"/>
    <w:rsid w:val="006C4805"/>
    <w:rsid w:val="006C6C52"/>
    <w:rsid w:val="006C6DAE"/>
    <w:rsid w:val="006C7BC2"/>
    <w:rsid w:val="006C7E86"/>
    <w:rsid w:val="006C7F67"/>
    <w:rsid w:val="006C7FD2"/>
    <w:rsid w:val="006D0058"/>
    <w:rsid w:val="006D0100"/>
    <w:rsid w:val="006D0B5C"/>
    <w:rsid w:val="006D1196"/>
    <w:rsid w:val="006D291D"/>
    <w:rsid w:val="006D2AE9"/>
    <w:rsid w:val="006D3491"/>
    <w:rsid w:val="006D3ACD"/>
    <w:rsid w:val="006D3DB9"/>
    <w:rsid w:val="006D4D4D"/>
    <w:rsid w:val="006D540E"/>
    <w:rsid w:val="006D679B"/>
    <w:rsid w:val="006D6FA3"/>
    <w:rsid w:val="006E1071"/>
    <w:rsid w:val="006E126B"/>
    <w:rsid w:val="006E1614"/>
    <w:rsid w:val="006E1797"/>
    <w:rsid w:val="006E24A0"/>
    <w:rsid w:val="006E275F"/>
    <w:rsid w:val="006E28D3"/>
    <w:rsid w:val="006E387A"/>
    <w:rsid w:val="006E39AF"/>
    <w:rsid w:val="006E5D23"/>
    <w:rsid w:val="006E69BE"/>
    <w:rsid w:val="006E6D48"/>
    <w:rsid w:val="006E6E11"/>
    <w:rsid w:val="006E743D"/>
    <w:rsid w:val="006E79DD"/>
    <w:rsid w:val="006F02AE"/>
    <w:rsid w:val="006F05AE"/>
    <w:rsid w:val="006F148D"/>
    <w:rsid w:val="006F14BC"/>
    <w:rsid w:val="006F192B"/>
    <w:rsid w:val="006F193A"/>
    <w:rsid w:val="006F2335"/>
    <w:rsid w:val="006F3A7B"/>
    <w:rsid w:val="006F3E43"/>
    <w:rsid w:val="006F408B"/>
    <w:rsid w:val="006F4229"/>
    <w:rsid w:val="006F4755"/>
    <w:rsid w:val="006F4902"/>
    <w:rsid w:val="006F5102"/>
    <w:rsid w:val="006F5D4F"/>
    <w:rsid w:val="006F7504"/>
    <w:rsid w:val="007029CD"/>
    <w:rsid w:val="00703B92"/>
    <w:rsid w:val="00703C66"/>
    <w:rsid w:val="0070412A"/>
    <w:rsid w:val="0070444C"/>
    <w:rsid w:val="007055F9"/>
    <w:rsid w:val="007056DC"/>
    <w:rsid w:val="007058D4"/>
    <w:rsid w:val="00705C6A"/>
    <w:rsid w:val="0070654A"/>
    <w:rsid w:val="00706BD3"/>
    <w:rsid w:val="00710889"/>
    <w:rsid w:val="007109C8"/>
    <w:rsid w:val="00711149"/>
    <w:rsid w:val="007118CD"/>
    <w:rsid w:val="00711F5F"/>
    <w:rsid w:val="00712147"/>
    <w:rsid w:val="007122B6"/>
    <w:rsid w:val="00712551"/>
    <w:rsid w:val="0071313A"/>
    <w:rsid w:val="00713562"/>
    <w:rsid w:val="00713E43"/>
    <w:rsid w:val="007147B4"/>
    <w:rsid w:val="00714D97"/>
    <w:rsid w:val="00715BF6"/>
    <w:rsid w:val="0071629C"/>
    <w:rsid w:val="00716A9F"/>
    <w:rsid w:val="00716D11"/>
    <w:rsid w:val="007177EB"/>
    <w:rsid w:val="0072066E"/>
    <w:rsid w:val="00721298"/>
    <w:rsid w:val="007215AD"/>
    <w:rsid w:val="00721664"/>
    <w:rsid w:val="00721824"/>
    <w:rsid w:val="007218E3"/>
    <w:rsid w:val="00721DAA"/>
    <w:rsid w:val="00722490"/>
    <w:rsid w:val="00722731"/>
    <w:rsid w:val="00722878"/>
    <w:rsid w:val="007228B6"/>
    <w:rsid w:val="00723744"/>
    <w:rsid w:val="00723B3A"/>
    <w:rsid w:val="00723C87"/>
    <w:rsid w:val="00723D8B"/>
    <w:rsid w:val="00724B63"/>
    <w:rsid w:val="0072559D"/>
    <w:rsid w:val="00725AE8"/>
    <w:rsid w:val="007267AD"/>
    <w:rsid w:val="0072697F"/>
    <w:rsid w:val="007269B5"/>
    <w:rsid w:val="00726C07"/>
    <w:rsid w:val="00727629"/>
    <w:rsid w:val="00727950"/>
    <w:rsid w:val="00730A69"/>
    <w:rsid w:val="0073193B"/>
    <w:rsid w:val="00731C2B"/>
    <w:rsid w:val="00731E53"/>
    <w:rsid w:val="0073287C"/>
    <w:rsid w:val="00733656"/>
    <w:rsid w:val="0073368B"/>
    <w:rsid w:val="00733B21"/>
    <w:rsid w:val="007343A4"/>
    <w:rsid w:val="00734C8D"/>
    <w:rsid w:val="007355F8"/>
    <w:rsid w:val="00735936"/>
    <w:rsid w:val="00735B5A"/>
    <w:rsid w:val="00735C13"/>
    <w:rsid w:val="00735C18"/>
    <w:rsid w:val="00736757"/>
    <w:rsid w:val="00736D47"/>
    <w:rsid w:val="00736E8A"/>
    <w:rsid w:val="0073735C"/>
    <w:rsid w:val="00737C20"/>
    <w:rsid w:val="00740205"/>
    <w:rsid w:val="00740454"/>
    <w:rsid w:val="00742105"/>
    <w:rsid w:val="00742A65"/>
    <w:rsid w:val="00742DA1"/>
    <w:rsid w:val="007434CE"/>
    <w:rsid w:val="0074368C"/>
    <w:rsid w:val="00743CAC"/>
    <w:rsid w:val="007440F2"/>
    <w:rsid w:val="007445E2"/>
    <w:rsid w:val="00744D4C"/>
    <w:rsid w:val="00745AF5"/>
    <w:rsid w:val="00745DC5"/>
    <w:rsid w:val="00745E39"/>
    <w:rsid w:val="00746126"/>
    <w:rsid w:val="007465A7"/>
    <w:rsid w:val="007466CF"/>
    <w:rsid w:val="007472FF"/>
    <w:rsid w:val="00747A56"/>
    <w:rsid w:val="007523C9"/>
    <w:rsid w:val="0075278A"/>
    <w:rsid w:val="007531F7"/>
    <w:rsid w:val="00753824"/>
    <w:rsid w:val="007544F3"/>
    <w:rsid w:val="007557B3"/>
    <w:rsid w:val="00755D26"/>
    <w:rsid w:val="00755F1A"/>
    <w:rsid w:val="0075657D"/>
    <w:rsid w:val="00756925"/>
    <w:rsid w:val="00757619"/>
    <w:rsid w:val="0075794F"/>
    <w:rsid w:val="007606F4"/>
    <w:rsid w:val="00760B8A"/>
    <w:rsid w:val="007615BA"/>
    <w:rsid w:val="00762583"/>
    <w:rsid w:val="0076262C"/>
    <w:rsid w:val="00763CB8"/>
    <w:rsid w:val="007641A1"/>
    <w:rsid w:val="00764258"/>
    <w:rsid w:val="00765007"/>
    <w:rsid w:val="0076569F"/>
    <w:rsid w:val="00766129"/>
    <w:rsid w:val="0076633F"/>
    <w:rsid w:val="00766DA9"/>
    <w:rsid w:val="00766E9F"/>
    <w:rsid w:val="0076756F"/>
    <w:rsid w:val="007678A4"/>
    <w:rsid w:val="007704CC"/>
    <w:rsid w:val="0077096D"/>
    <w:rsid w:val="00772DE3"/>
    <w:rsid w:val="00774BA0"/>
    <w:rsid w:val="007751F4"/>
    <w:rsid w:val="00775306"/>
    <w:rsid w:val="00775340"/>
    <w:rsid w:val="007754DD"/>
    <w:rsid w:val="007761D3"/>
    <w:rsid w:val="00776595"/>
    <w:rsid w:val="007767E7"/>
    <w:rsid w:val="00776882"/>
    <w:rsid w:val="00776DA5"/>
    <w:rsid w:val="00777098"/>
    <w:rsid w:val="0077752E"/>
    <w:rsid w:val="00777D72"/>
    <w:rsid w:val="00777F78"/>
    <w:rsid w:val="007809B0"/>
    <w:rsid w:val="00780B59"/>
    <w:rsid w:val="00780BBF"/>
    <w:rsid w:val="00780EDF"/>
    <w:rsid w:val="0078158C"/>
    <w:rsid w:val="00781724"/>
    <w:rsid w:val="007824A2"/>
    <w:rsid w:val="00782546"/>
    <w:rsid w:val="0078280F"/>
    <w:rsid w:val="007829A7"/>
    <w:rsid w:val="00782BAF"/>
    <w:rsid w:val="0078327D"/>
    <w:rsid w:val="0078341C"/>
    <w:rsid w:val="00783FEE"/>
    <w:rsid w:val="007846C4"/>
    <w:rsid w:val="007849B5"/>
    <w:rsid w:val="00784BD0"/>
    <w:rsid w:val="00784F48"/>
    <w:rsid w:val="007853E1"/>
    <w:rsid w:val="00785735"/>
    <w:rsid w:val="00785984"/>
    <w:rsid w:val="007871AD"/>
    <w:rsid w:val="007876C9"/>
    <w:rsid w:val="00790504"/>
    <w:rsid w:val="007917FB"/>
    <w:rsid w:val="007923AB"/>
    <w:rsid w:val="00792835"/>
    <w:rsid w:val="00792B29"/>
    <w:rsid w:val="00792F95"/>
    <w:rsid w:val="0079330D"/>
    <w:rsid w:val="007937F9"/>
    <w:rsid w:val="00793E05"/>
    <w:rsid w:val="007942BB"/>
    <w:rsid w:val="007952C2"/>
    <w:rsid w:val="0079530D"/>
    <w:rsid w:val="00795517"/>
    <w:rsid w:val="007965D8"/>
    <w:rsid w:val="00796667"/>
    <w:rsid w:val="0079685B"/>
    <w:rsid w:val="007968EE"/>
    <w:rsid w:val="00796CF4"/>
    <w:rsid w:val="007975D4"/>
    <w:rsid w:val="00797F3C"/>
    <w:rsid w:val="007A00A9"/>
    <w:rsid w:val="007A0837"/>
    <w:rsid w:val="007A0F31"/>
    <w:rsid w:val="007A13B3"/>
    <w:rsid w:val="007A1ED7"/>
    <w:rsid w:val="007A26BA"/>
    <w:rsid w:val="007A2E30"/>
    <w:rsid w:val="007A38BA"/>
    <w:rsid w:val="007A3CAC"/>
    <w:rsid w:val="007A4A79"/>
    <w:rsid w:val="007A4CFE"/>
    <w:rsid w:val="007A4F66"/>
    <w:rsid w:val="007A5623"/>
    <w:rsid w:val="007A5AD5"/>
    <w:rsid w:val="007A7407"/>
    <w:rsid w:val="007A7498"/>
    <w:rsid w:val="007A7589"/>
    <w:rsid w:val="007A7FAE"/>
    <w:rsid w:val="007B0B98"/>
    <w:rsid w:val="007B27FC"/>
    <w:rsid w:val="007B283A"/>
    <w:rsid w:val="007B42B3"/>
    <w:rsid w:val="007B45E0"/>
    <w:rsid w:val="007B5532"/>
    <w:rsid w:val="007B5A0F"/>
    <w:rsid w:val="007B6731"/>
    <w:rsid w:val="007B7814"/>
    <w:rsid w:val="007B7A4B"/>
    <w:rsid w:val="007B7FA7"/>
    <w:rsid w:val="007C0978"/>
    <w:rsid w:val="007C2937"/>
    <w:rsid w:val="007C2A26"/>
    <w:rsid w:val="007C2E18"/>
    <w:rsid w:val="007C3512"/>
    <w:rsid w:val="007C36BE"/>
    <w:rsid w:val="007C3D06"/>
    <w:rsid w:val="007C3E72"/>
    <w:rsid w:val="007C4B1F"/>
    <w:rsid w:val="007C4B30"/>
    <w:rsid w:val="007C55C9"/>
    <w:rsid w:val="007C634D"/>
    <w:rsid w:val="007C6A0E"/>
    <w:rsid w:val="007C794D"/>
    <w:rsid w:val="007D0865"/>
    <w:rsid w:val="007D1170"/>
    <w:rsid w:val="007D12F7"/>
    <w:rsid w:val="007D144C"/>
    <w:rsid w:val="007D190D"/>
    <w:rsid w:val="007D1F32"/>
    <w:rsid w:val="007D1F45"/>
    <w:rsid w:val="007D25B2"/>
    <w:rsid w:val="007D2EB9"/>
    <w:rsid w:val="007D397A"/>
    <w:rsid w:val="007D3F2E"/>
    <w:rsid w:val="007D42F4"/>
    <w:rsid w:val="007D49F7"/>
    <w:rsid w:val="007D5798"/>
    <w:rsid w:val="007D57A6"/>
    <w:rsid w:val="007D59CB"/>
    <w:rsid w:val="007D5E58"/>
    <w:rsid w:val="007D6179"/>
    <w:rsid w:val="007D61B9"/>
    <w:rsid w:val="007D6449"/>
    <w:rsid w:val="007D64C0"/>
    <w:rsid w:val="007D75AA"/>
    <w:rsid w:val="007E00AD"/>
    <w:rsid w:val="007E05D0"/>
    <w:rsid w:val="007E0B68"/>
    <w:rsid w:val="007E1489"/>
    <w:rsid w:val="007E2544"/>
    <w:rsid w:val="007E285E"/>
    <w:rsid w:val="007E30E0"/>
    <w:rsid w:val="007E3712"/>
    <w:rsid w:val="007E4619"/>
    <w:rsid w:val="007E4868"/>
    <w:rsid w:val="007E5B3C"/>
    <w:rsid w:val="007E5D62"/>
    <w:rsid w:val="007E69B6"/>
    <w:rsid w:val="007E6BC4"/>
    <w:rsid w:val="007E6BE1"/>
    <w:rsid w:val="007E70E4"/>
    <w:rsid w:val="007F048F"/>
    <w:rsid w:val="007F0744"/>
    <w:rsid w:val="007F13E2"/>
    <w:rsid w:val="007F16AA"/>
    <w:rsid w:val="007F2CB6"/>
    <w:rsid w:val="007F2E9E"/>
    <w:rsid w:val="007F385F"/>
    <w:rsid w:val="007F3B7A"/>
    <w:rsid w:val="007F3E6E"/>
    <w:rsid w:val="007F428B"/>
    <w:rsid w:val="007F4834"/>
    <w:rsid w:val="007F493B"/>
    <w:rsid w:val="007F5130"/>
    <w:rsid w:val="007F52A7"/>
    <w:rsid w:val="007F5366"/>
    <w:rsid w:val="007F5F00"/>
    <w:rsid w:val="007F6BCC"/>
    <w:rsid w:val="007F6E6E"/>
    <w:rsid w:val="008001B2"/>
    <w:rsid w:val="00800824"/>
    <w:rsid w:val="00800C0F"/>
    <w:rsid w:val="00800F65"/>
    <w:rsid w:val="00801379"/>
    <w:rsid w:val="00801AB9"/>
    <w:rsid w:val="00801C39"/>
    <w:rsid w:val="008023D5"/>
    <w:rsid w:val="0080343D"/>
    <w:rsid w:val="00803A01"/>
    <w:rsid w:val="00804B08"/>
    <w:rsid w:val="008050D3"/>
    <w:rsid w:val="00805515"/>
    <w:rsid w:val="00805BCF"/>
    <w:rsid w:val="00805EB7"/>
    <w:rsid w:val="0080623E"/>
    <w:rsid w:val="008071A0"/>
    <w:rsid w:val="00807336"/>
    <w:rsid w:val="008075CC"/>
    <w:rsid w:val="00807C55"/>
    <w:rsid w:val="00811CD5"/>
    <w:rsid w:val="00811DD6"/>
    <w:rsid w:val="00813426"/>
    <w:rsid w:val="00813B27"/>
    <w:rsid w:val="00813B4A"/>
    <w:rsid w:val="00813E0A"/>
    <w:rsid w:val="00813F83"/>
    <w:rsid w:val="00814AF7"/>
    <w:rsid w:val="00814BF5"/>
    <w:rsid w:val="00815590"/>
    <w:rsid w:val="00815B87"/>
    <w:rsid w:val="00816A37"/>
    <w:rsid w:val="00816CF4"/>
    <w:rsid w:val="00816F23"/>
    <w:rsid w:val="008170D7"/>
    <w:rsid w:val="00817385"/>
    <w:rsid w:val="008179AF"/>
    <w:rsid w:val="00817B7E"/>
    <w:rsid w:val="00820575"/>
    <w:rsid w:val="00820A33"/>
    <w:rsid w:val="00821462"/>
    <w:rsid w:val="00821DD4"/>
    <w:rsid w:val="00821E13"/>
    <w:rsid w:val="00822304"/>
    <w:rsid w:val="0082239A"/>
    <w:rsid w:val="00822920"/>
    <w:rsid w:val="00822980"/>
    <w:rsid w:val="00822E96"/>
    <w:rsid w:val="00822FF4"/>
    <w:rsid w:val="008233C8"/>
    <w:rsid w:val="00824CAF"/>
    <w:rsid w:val="00824D9C"/>
    <w:rsid w:val="008251EC"/>
    <w:rsid w:val="0082538F"/>
    <w:rsid w:val="00825D32"/>
    <w:rsid w:val="00825FEB"/>
    <w:rsid w:val="008264DD"/>
    <w:rsid w:val="0082748B"/>
    <w:rsid w:val="008276E5"/>
    <w:rsid w:val="00827E5D"/>
    <w:rsid w:val="008302F0"/>
    <w:rsid w:val="00830C5A"/>
    <w:rsid w:val="00830E00"/>
    <w:rsid w:val="0083169A"/>
    <w:rsid w:val="00832CF4"/>
    <w:rsid w:val="008333FE"/>
    <w:rsid w:val="00833A7F"/>
    <w:rsid w:val="0083491E"/>
    <w:rsid w:val="00834E7C"/>
    <w:rsid w:val="00834EDF"/>
    <w:rsid w:val="008351C0"/>
    <w:rsid w:val="00835777"/>
    <w:rsid w:val="008359FD"/>
    <w:rsid w:val="00835B10"/>
    <w:rsid w:val="00835ED9"/>
    <w:rsid w:val="00836C2C"/>
    <w:rsid w:val="00841DEF"/>
    <w:rsid w:val="00841E97"/>
    <w:rsid w:val="00841E99"/>
    <w:rsid w:val="00843624"/>
    <w:rsid w:val="00844ED2"/>
    <w:rsid w:val="00845D81"/>
    <w:rsid w:val="008460E6"/>
    <w:rsid w:val="00846E28"/>
    <w:rsid w:val="00847C5F"/>
    <w:rsid w:val="008515BB"/>
    <w:rsid w:val="00851865"/>
    <w:rsid w:val="00852176"/>
    <w:rsid w:val="008525F6"/>
    <w:rsid w:val="00853375"/>
    <w:rsid w:val="0085467C"/>
    <w:rsid w:val="00854846"/>
    <w:rsid w:val="00855EB5"/>
    <w:rsid w:val="00856520"/>
    <w:rsid w:val="00856D72"/>
    <w:rsid w:val="00856F9E"/>
    <w:rsid w:val="008570CD"/>
    <w:rsid w:val="00857E6F"/>
    <w:rsid w:val="008606F5"/>
    <w:rsid w:val="00860B90"/>
    <w:rsid w:val="00860CA2"/>
    <w:rsid w:val="00861E2F"/>
    <w:rsid w:val="008636A5"/>
    <w:rsid w:val="008637E0"/>
    <w:rsid w:val="0086579F"/>
    <w:rsid w:val="008658DD"/>
    <w:rsid w:val="00865F7C"/>
    <w:rsid w:val="00867085"/>
    <w:rsid w:val="00867A9E"/>
    <w:rsid w:val="00867C12"/>
    <w:rsid w:val="00870A4E"/>
    <w:rsid w:val="008712C4"/>
    <w:rsid w:val="008715DC"/>
    <w:rsid w:val="008721FA"/>
    <w:rsid w:val="008724F5"/>
    <w:rsid w:val="00872546"/>
    <w:rsid w:val="0087285C"/>
    <w:rsid w:val="00873920"/>
    <w:rsid w:val="008753B0"/>
    <w:rsid w:val="00875A6C"/>
    <w:rsid w:val="00875C83"/>
    <w:rsid w:val="00875F42"/>
    <w:rsid w:val="00876AC5"/>
    <w:rsid w:val="00876E8C"/>
    <w:rsid w:val="00877130"/>
    <w:rsid w:val="00877850"/>
    <w:rsid w:val="00877F54"/>
    <w:rsid w:val="00881271"/>
    <w:rsid w:val="0088237E"/>
    <w:rsid w:val="00882405"/>
    <w:rsid w:val="00882582"/>
    <w:rsid w:val="00882718"/>
    <w:rsid w:val="008827AE"/>
    <w:rsid w:val="0088280E"/>
    <w:rsid w:val="00883C7B"/>
    <w:rsid w:val="00884DAB"/>
    <w:rsid w:val="008850F4"/>
    <w:rsid w:val="00885930"/>
    <w:rsid w:val="00885CC8"/>
    <w:rsid w:val="00887596"/>
    <w:rsid w:val="008878D8"/>
    <w:rsid w:val="00890073"/>
    <w:rsid w:val="0089034C"/>
    <w:rsid w:val="008905BB"/>
    <w:rsid w:val="0089111D"/>
    <w:rsid w:val="00891EDF"/>
    <w:rsid w:val="008926B6"/>
    <w:rsid w:val="00893833"/>
    <w:rsid w:val="00894B10"/>
    <w:rsid w:val="00895461"/>
    <w:rsid w:val="00897105"/>
    <w:rsid w:val="0089785B"/>
    <w:rsid w:val="008A0F07"/>
    <w:rsid w:val="008A1ABE"/>
    <w:rsid w:val="008A1B03"/>
    <w:rsid w:val="008A3F8E"/>
    <w:rsid w:val="008A438F"/>
    <w:rsid w:val="008A45BB"/>
    <w:rsid w:val="008A4828"/>
    <w:rsid w:val="008A4D35"/>
    <w:rsid w:val="008A4F0C"/>
    <w:rsid w:val="008A515D"/>
    <w:rsid w:val="008A51AD"/>
    <w:rsid w:val="008A57DB"/>
    <w:rsid w:val="008A580D"/>
    <w:rsid w:val="008A5C74"/>
    <w:rsid w:val="008A63E2"/>
    <w:rsid w:val="008A6C66"/>
    <w:rsid w:val="008A7D66"/>
    <w:rsid w:val="008B0551"/>
    <w:rsid w:val="008B0821"/>
    <w:rsid w:val="008B09B7"/>
    <w:rsid w:val="008B13F0"/>
    <w:rsid w:val="008B1E71"/>
    <w:rsid w:val="008B22B9"/>
    <w:rsid w:val="008B263F"/>
    <w:rsid w:val="008B27A8"/>
    <w:rsid w:val="008B38E8"/>
    <w:rsid w:val="008B3CE8"/>
    <w:rsid w:val="008B3E42"/>
    <w:rsid w:val="008B42B0"/>
    <w:rsid w:val="008B49B2"/>
    <w:rsid w:val="008B4F1F"/>
    <w:rsid w:val="008B5015"/>
    <w:rsid w:val="008B53F4"/>
    <w:rsid w:val="008B5F3C"/>
    <w:rsid w:val="008B66E6"/>
    <w:rsid w:val="008B6CB2"/>
    <w:rsid w:val="008B763B"/>
    <w:rsid w:val="008B796C"/>
    <w:rsid w:val="008B7CBE"/>
    <w:rsid w:val="008B7E08"/>
    <w:rsid w:val="008B7F06"/>
    <w:rsid w:val="008C0844"/>
    <w:rsid w:val="008C17A9"/>
    <w:rsid w:val="008C2E73"/>
    <w:rsid w:val="008C304D"/>
    <w:rsid w:val="008C3E08"/>
    <w:rsid w:val="008C44B6"/>
    <w:rsid w:val="008C49BE"/>
    <w:rsid w:val="008C4C3A"/>
    <w:rsid w:val="008C5307"/>
    <w:rsid w:val="008C5621"/>
    <w:rsid w:val="008C5835"/>
    <w:rsid w:val="008C5ADC"/>
    <w:rsid w:val="008C60EB"/>
    <w:rsid w:val="008C7917"/>
    <w:rsid w:val="008C7B40"/>
    <w:rsid w:val="008D12BB"/>
    <w:rsid w:val="008D1D4C"/>
    <w:rsid w:val="008D2244"/>
    <w:rsid w:val="008D2751"/>
    <w:rsid w:val="008D2789"/>
    <w:rsid w:val="008D3DBE"/>
    <w:rsid w:val="008D44C2"/>
    <w:rsid w:val="008D5C02"/>
    <w:rsid w:val="008D5C48"/>
    <w:rsid w:val="008D6EC9"/>
    <w:rsid w:val="008D7025"/>
    <w:rsid w:val="008D74B0"/>
    <w:rsid w:val="008D79CE"/>
    <w:rsid w:val="008E0782"/>
    <w:rsid w:val="008E0A3B"/>
    <w:rsid w:val="008E1A18"/>
    <w:rsid w:val="008E299C"/>
    <w:rsid w:val="008E31EA"/>
    <w:rsid w:val="008E31F8"/>
    <w:rsid w:val="008E3FE2"/>
    <w:rsid w:val="008E4CA6"/>
    <w:rsid w:val="008E4F64"/>
    <w:rsid w:val="008E5648"/>
    <w:rsid w:val="008E5BE9"/>
    <w:rsid w:val="008E5DB2"/>
    <w:rsid w:val="008E7B28"/>
    <w:rsid w:val="008F0497"/>
    <w:rsid w:val="008F18D7"/>
    <w:rsid w:val="008F1A0B"/>
    <w:rsid w:val="008F20C5"/>
    <w:rsid w:val="008F2273"/>
    <w:rsid w:val="008F2B2E"/>
    <w:rsid w:val="008F2B5F"/>
    <w:rsid w:val="008F2F12"/>
    <w:rsid w:val="008F31DD"/>
    <w:rsid w:val="008F36AA"/>
    <w:rsid w:val="008F389F"/>
    <w:rsid w:val="008F46B1"/>
    <w:rsid w:val="008F5398"/>
    <w:rsid w:val="008F53DB"/>
    <w:rsid w:val="008F57D7"/>
    <w:rsid w:val="008F5976"/>
    <w:rsid w:val="008F614C"/>
    <w:rsid w:val="008F6D17"/>
    <w:rsid w:val="008F70D6"/>
    <w:rsid w:val="008F7C0C"/>
    <w:rsid w:val="009011B5"/>
    <w:rsid w:val="009013D2"/>
    <w:rsid w:val="00902AF8"/>
    <w:rsid w:val="00902FA7"/>
    <w:rsid w:val="0090306B"/>
    <w:rsid w:val="0090369B"/>
    <w:rsid w:val="00903BE2"/>
    <w:rsid w:val="00903F71"/>
    <w:rsid w:val="009052FA"/>
    <w:rsid w:val="00905487"/>
    <w:rsid w:val="009058A8"/>
    <w:rsid w:val="00906903"/>
    <w:rsid w:val="00906B76"/>
    <w:rsid w:val="00906BB3"/>
    <w:rsid w:val="0090734F"/>
    <w:rsid w:val="00907EBE"/>
    <w:rsid w:val="00910A91"/>
    <w:rsid w:val="00910ADC"/>
    <w:rsid w:val="00911408"/>
    <w:rsid w:val="0091148E"/>
    <w:rsid w:val="00911B9F"/>
    <w:rsid w:val="00911C2B"/>
    <w:rsid w:val="00912169"/>
    <w:rsid w:val="0091252C"/>
    <w:rsid w:val="00912E0D"/>
    <w:rsid w:val="009133F3"/>
    <w:rsid w:val="00913A22"/>
    <w:rsid w:val="00913C58"/>
    <w:rsid w:val="00913D87"/>
    <w:rsid w:val="00913F7E"/>
    <w:rsid w:val="00914A94"/>
    <w:rsid w:val="00915BA3"/>
    <w:rsid w:val="00915FFF"/>
    <w:rsid w:val="009160EC"/>
    <w:rsid w:val="00916A93"/>
    <w:rsid w:val="00916BCF"/>
    <w:rsid w:val="0091761E"/>
    <w:rsid w:val="009176F3"/>
    <w:rsid w:val="009177A5"/>
    <w:rsid w:val="009179B8"/>
    <w:rsid w:val="00917D20"/>
    <w:rsid w:val="00917EC2"/>
    <w:rsid w:val="009213BC"/>
    <w:rsid w:val="00922148"/>
    <w:rsid w:val="00922299"/>
    <w:rsid w:val="00922A6B"/>
    <w:rsid w:val="00922EC6"/>
    <w:rsid w:val="00923BF3"/>
    <w:rsid w:val="00924249"/>
    <w:rsid w:val="0092433F"/>
    <w:rsid w:val="009244FD"/>
    <w:rsid w:val="00925A15"/>
    <w:rsid w:val="00925B8C"/>
    <w:rsid w:val="00925CF1"/>
    <w:rsid w:val="00926B7A"/>
    <w:rsid w:val="00927262"/>
    <w:rsid w:val="00927BBE"/>
    <w:rsid w:val="00927F31"/>
    <w:rsid w:val="00930183"/>
    <w:rsid w:val="009305C4"/>
    <w:rsid w:val="00930673"/>
    <w:rsid w:val="00930772"/>
    <w:rsid w:val="00931F73"/>
    <w:rsid w:val="00931FEC"/>
    <w:rsid w:val="00932CE0"/>
    <w:rsid w:val="00933620"/>
    <w:rsid w:val="0093374A"/>
    <w:rsid w:val="00933A89"/>
    <w:rsid w:val="00933CD3"/>
    <w:rsid w:val="00933DFB"/>
    <w:rsid w:val="00933E8B"/>
    <w:rsid w:val="00934F1A"/>
    <w:rsid w:val="0093508E"/>
    <w:rsid w:val="009350C4"/>
    <w:rsid w:val="009355EF"/>
    <w:rsid w:val="00936303"/>
    <w:rsid w:val="00936646"/>
    <w:rsid w:val="0093697C"/>
    <w:rsid w:val="00937160"/>
    <w:rsid w:val="00937C43"/>
    <w:rsid w:val="00937E82"/>
    <w:rsid w:val="00937FF2"/>
    <w:rsid w:val="00940B50"/>
    <w:rsid w:val="00940F26"/>
    <w:rsid w:val="0094138B"/>
    <w:rsid w:val="009414A7"/>
    <w:rsid w:val="00942D17"/>
    <w:rsid w:val="00944CE4"/>
    <w:rsid w:val="00945F85"/>
    <w:rsid w:val="0094603E"/>
    <w:rsid w:val="0094620A"/>
    <w:rsid w:val="009468C5"/>
    <w:rsid w:val="009470B5"/>
    <w:rsid w:val="00947513"/>
    <w:rsid w:val="0095004C"/>
    <w:rsid w:val="009501F2"/>
    <w:rsid w:val="00950317"/>
    <w:rsid w:val="0095051C"/>
    <w:rsid w:val="00950E97"/>
    <w:rsid w:val="00951226"/>
    <w:rsid w:val="00951952"/>
    <w:rsid w:val="00951E67"/>
    <w:rsid w:val="0095230D"/>
    <w:rsid w:val="00952A7C"/>
    <w:rsid w:val="00952AF2"/>
    <w:rsid w:val="009535E0"/>
    <w:rsid w:val="009535E2"/>
    <w:rsid w:val="00953A91"/>
    <w:rsid w:val="00953FC7"/>
    <w:rsid w:val="009546B2"/>
    <w:rsid w:val="009547C3"/>
    <w:rsid w:val="00954FD5"/>
    <w:rsid w:val="0095505E"/>
    <w:rsid w:val="00955DBE"/>
    <w:rsid w:val="009567AD"/>
    <w:rsid w:val="0096035C"/>
    <w:rsid w:val="00960D5B"/>
    <w:rsid w:val="00960E4E"/>
    <w:rsid w:val="0096200B"/>
    <w:rsid w:val="0096330F"/>
    <w:rsid w:val="009633AC"/>
    <w:rsid w:val="009639D7"/>
    <w:rsid w:val="00963E52"/>
    <w:rsid w:val="0096426A"/>
    <w:rsid w:val="0096439B"/>
    <w:rsid w:val="00964D46"/>
    <w:rsid w:val="00965099"/>
    <w:rsid w:val="009650A5"/>
    <w:rsid w:val="00966209"/>
    <w:rsid w:val="0096710F"/>
    <w:rsid w:val="00967468"/>
    <w:rsid w:val="00967BAA"/>
    <w:rsid w:val="00967D02"/>
    <w:rsid w:val="009701F6"/>
    <w:rsid w:val="0097148D"/>
    <w:rsid w:val="009716D1"/>
    <w:rsid w:val="00971D9D"/>
    <w:rsid w:val="00972600"/>
    <w:rsid w:val="009726FB"/>
    <w:rsid w:val="00972725"/>
    <w:rsid w:val="00974BA0"/>
    <w:rsid w:val="0097569E"/>
    <w:rsid w:val="009757AB"/>
    <w:rsid w:val="00975812"/>
    <w:rsid w:val="00975EE3"/>
    <w:rsid w:val="0097623C"/>
    <w:rsid w:val="009763E5"/>
    <w:rsid w:val="0097656A"/>
    <w:rsid w:val="009765C9"/>
    <w:rsid w:val="00976C45"/>
    <w:rsid w:val="0097700A"/>
    <w:rsid w:val="009775AE"/>
    <w:rsid w:val="00977628"/>
    <w:rsid w:val="00977661"/>
    <w:rsid w:val="009801FA"/>
    <w:rsid w:val="009806CF"/>
    <w:rsid w:val="0098086C"/>
    <w:rsid w:val="00980F43"/>
    <w:rsid w:val="0098127F"/>
    <w:rsid w:val="00981315"/>
    <w:rsid w:val="009814E7"/>
    <w:rsid w:val="00981AA4"/>
    <w:rsid w:val="009822A0"/>
    <w:rsid w:val="009822D9"/>
    <w:rsid w:val="009829F5"/>
    <w:rsid w:val="00982E0D"/>
    <w:rsid w:val="00982FB2"/>
    <w:rsid w:val="009836B2"/>
    <w:rsid w:val="00984E73"/>
    <w:rsid w:val="009861CA"/>
    <w:rsid w:val="0098661E"/>
    <w:rsid w:val="009868B2"/>
    <w:rsid w:val="00986D78"/>
    <w:rsid w:val="00987422"/>
    <w:rsid w:val="00990EC4"/>
    <w:rsid w:val="0099140C"/>
    <w:rsid w:val="00991DBC"/>
    <w:rsid w:val="00992155"/>
    <w:rsid w:val="009928A6"/>
    <w:rsid w:val="00993097"/>
    <w:rsid w:val="00993161"/>
    <w:rsid w:val="00993173"/>
    <w:rsid w:val="009939BE"/>
    <w:rsid w:val="00994002"/>
    <w:rsid w:val="009940C1"/>
    <w:rsid w:val="009941EE"/>
    <w:rsid w:val="00995B68"/>
    <w:rsid w:val="00995D26"/>
    <w:rsid w:val="00996F99"/>
    <w:rsid w:val="00997994"/>
    <w:rsid w:val="00997C40"/>
    <w:rsid w:val="009A0C00"/>
    <w:rsid w:val="009A245D"/>
    <w:rsid w:val="009A3174"/>
    <w:rsid w:val="009A318B"/>
    <w:rsid w:val="009A3808"/>
    <w:rsid w:val="009A4A1C"/>
    <w:rsid w:val="009A4A76"/>
    <w:rsid w:val="009A4C1A"/>
    <w:rsid w:val="009A4F62"/>
    <w:rsid w:val="009A518B"/>
    <w:rsid w:val="009A5B8C"/>
    <w:rsid w:val="009A6E10"/>
    <w:rsid w:val="009A751F"/>
    <w:rsid w:val="009A7864"/>
    <w:rsid w:val="009A7C95"/>
    <w:rsid w:val="009B0180"/>
    <w:rsid w:val="009B0212"/>
    <w:rsid w:val="009B047B"/>
    <w:rsid w:val="009B05DB"/>
    <w:rsid w:val="009B08C6"/>
    <w:rsid w:val="009B0B50"/>
    <w:rsid w:val="009B0DAC"/>
    <w:rsid w:val="009B1244"/>
    <w:rsid w:val="009B143B"/>
    <w:rsid w:val="009B198D"/>
    <w:rsid w:val="009B2230"/>
    <w:rsid w:val="009B2B8A"/>
    <w:rsid w:val="009B3483"/>
    <w:rsid w:val="009B3B54"/>
    <w:rsid w:val="009B3BC6"/>
    <w:rsid w:val="009B3E12"/>
    <w:rsid w:val="009B3F6C"/>
    <w:rsid w:val="009B5A53"/>
    <w:rsid w:val="009B5CC5"/>
    <w:rsid w:val="009B5EED"/>
    <w:rsid w:val="009B62F5"/>
    <w:rsid w:val="009B7024"/>
    <w:rsid w:val="009B7025"/>
    <w:rsid w:val="009B72CB"/>
    <w:rsid w:val="009B7B18"/>
    <w:rsid w:val="009C0C00"/>
    <w:rsid w:val="009C13AD"/>
    <w:rsid w:val="009C276E"/>
    <w:rsid w:val="009C2BE7"/>
    <w:rsid w:val="009C2E47"/>
    <w:rsid w:val="009C2F59"/>
    <w:rsid w:val="009C38C5"/>
    <w:rsid w:val="009C4353"/>
    <w:rsid w:val="009C45A9"/>
    <w:rsid w:val="009C48E2"/>
    <w:rsid w:val="009C4AF9"/>
    <w:rsid w:val="009C503A"/>
    <w:rsid w:val="009C5F52"/>
    <w:rsid w:val="009C62D1"/>
    <w:rsid w:val="009C65DA"/>
    <w:rsid w:val="009C6AFC"/>
    <w:rsid w:val="009C6E08"/>
    <w:rsid w:val="009C6F8F"/>
    <w:rsid w:val="009D035D"/>
    <w:rsid w:val="009D03D7"/>
    <w:rsid w:val="009D0409"/>
    <w:rsid w:val="009D0DF8"/>
    <w:rsid w:val="009D1240"/>
    <w:rsid w:val="009D14A2"/>
    <w:rsid w:val="009D15B7"/>
    <w:rsid w:val="009D15CD"/>
    <w:rsid w:val="009D1877"/>
    <w:rsid w:val="009D2304"/>
    <w:rsid w:val="009D2DDE"/>
    <w:rsid w:val="009D31CD"/>
    <w:rsid w:val="009D35AA"/>
    <w:rsid w:val="009D35FB"/>
    <w:rsid w:val="009D3B8A"/>
    <w:rsid w:val="009D438C"/>
    <w:rsid w:val="009D4A89"/>
    <w:rsid w:val="009D4B20"/>
    <w:rsid w:val="009D5B43"/>
    <w:rsid w:val="009D5DCD"/>
    <w:rsid w:val="009D604F"/>
    <w:rsid w:val="009D6540"/>
    <w:rsid w:val="009D6EE5"/>
    <w:rsid w:val="009D7BE8"/>
    <w:rsid w:val="009E00D3"/>
    <w:rsid w:val="009E09BD"/>
    <w:rsid w:val="009E0BFD"/>
    <w:rsid w:val="009E0ECF"/>
    <w:rsid w:val="009E13AE"/>
    <w:rsid w:val="009E1C7B"/>
    <w:rsid w:val="009E1CC3"/>
    <w:rsid w:val="009E1E6A"/>
    <w:rsid w:val="009E1ED6"/>
    <w:rsid w:val="009E1F37"/>
    <w:rsid w:val="009E207D"/>
    <w:rsid w:val="009E2189"/>
    <w:rsid w:val="009E27F0"/>
    <w:rsid w:val="009E2FD8"/>
    <w:rsid w:val="009E3734"/>
    <w:rsid w:val="009E37D4"/>
    <w:rsid w:val="009E412D"/>
    <w:rsid w:val="009E4640"/>
    <w:rsid w:val="009E47ED"/>
    <w:rsid w:val="009E4830"/>
    <w:rsid w:val="009E5008"/>
    <w:rsid w:val="009E589D"/>
    <w:rsid w:val="009E59D3"/>
    <w:rsid w:val="009E6218"/>
    <w:rsid w:val="009E68A6"/>
    <w:rsid w:val="009E6A19"/>
    <w:rsid w:val="009E6D7C"/>
    <w:rsid w:val="009E6E03"/>
    <w:rsid w:val="009E72FD"/>
    <w:rsid w:val="009E7A31"/>
    <w:rsid w:val="009E7C47"/>
    <w:rsid w:val="009E7C8F"/>
    <w:rsid w:val="009E7CEB"/>
    <w:rsid w:val="009E7D0E"/>
    <w:rsid w:val="009F069F"/>
    <w:rsid w:val="009F0F27"/>
    <w:rsid w:val="009F17FF"/>
    <w:rsid w:val="009F19E4"/>
    <w:rsid w:val="009F22F2"/>
    <w:rsid w:val="009F2928"/>
    <w:rsid w:val="009F2B03"/>
    <w:rsid w:val="009F2F32"/>
    <w:rsid w:val="009F313A"/>
    <w:rsid w:val="009F37F2"/>
    <w:rsid w:val="009F3B2A"/>
    <w:rsid w:val="009F5B70"/>
    <w:rsid w:val="009F5FF9"/>
    <w:rsid w:val="009F6214"/>
    <w:rsid w:val="009F65D9"/>
    <w:rsid w:val="009F67A3"/>
    <w:rsid w:val="009F6D01"/>
    <w:rsid w:val="009F78E2"/>
    <w:rsid w:val="00A01120"/>
    <w:rsid w:val="00A01417"/>
    <w:rsid w:val="00A01941"/>
    <w:rsid w:val="00A01B97"/>
    <w:rsid w:val="00A01DED"/>
    <w:rsid w:val="00A0313B"/>
    <w:rsid w:val="00A03CF3"/>
    <w:rsid w:val="00A040F8"/>
    <w:rsid w:val="00A04F0F"/>
    <w:rsid w:val="00A05017"/>
    <w:rsid w:val="00A0507E"/>
    <w:rsid w:val="00A06097"/>
    <w:rsid w:val="00A06521"/>
    <w:rsid w:val="00A06A77"/>
    <w:rsid w:val="00A07AFB"/>
    <w:rsid w:val="00A07F88"/>
    <w:rsid w:val="00A10B5B"/>
    <w:rsid w:val="00A10D19"/>
    <w:rsid w:val="00A112D2"/>
    <w:rsid w:val="00A120FB"/>
    <w:rsid w:val="00A12181"/>
    <w:rsid w:val="00A12BC3"/>
    <w:rsid w:val="00A13FE4"/>
    <w:rsid w:val="00A14555"/>
    <w:rsid w:val="00A14E35"/>
    <w:rsid w:val="00A15E1F"/>
    <w:rsid w:val="00A164D1"/>
    <w:rsid w:val="00A16877"/>
    <w:rsid w:val="00A16B70"/>
    <w:rsid w:val="00A16DC7"/>
    <w:rsid w:val="00A1713D"/>
    <w:rsid w:val="00A17571"/>
    <w:rsid w:val="00A177F8"/>
    <w:rsid w:val="00A2037A"/>
    <w:rsid w:val="00A2056F"/>
    <w:rsid w:val="00A21070"/>
    <w:rsid w:val="00A21C8B"/>
    <w:rsid w:val="00A2225B"/>
    <w:rsid w:val="00A22B57"/>
    <w:rsid w:val="00A23B1A"/>
    <w:rsid w:val="00A25223"/>
    <w:rsid w:val="00A255A2"/>
    <w:rsid w:val="00A2562F"/>
    <w:rsid w:val="00A25882"/>
    <w:rsid w:val="00A25B30"/>
    <w:rsid w:val="00A27012"/>
    <w:rsid w:val="00A27575"/>
    <w:rsid w:val="00A27721"/>
    <w:rsid w:val="00A27DE3"/>
    <w:rsid w:val="00A30DD0"/>
    <w:rsid w:val="00A311F9"/>
    <w:rsid w:val="00A31210"/>
    <w:rsid w:val="00A31442"/>
    <w:rsid w:val="00A31744"/>
    <w:rsid w:val="00A3199D"/>
    <w:rsid w:val="00A325A9"/>
    <w:rsid w:val="00A3320A"/>
    <w:rsid w:val="00A336E6"/>
    <w:rsid w:val="00A33C7E"/>
    <w:rsid w:val="00A34634"/>
    <w:rsid w:val="00A349FF"/>
    <w:rsid w:val="00A35224"/>
    <w:rsid w:val="00A359C0"/>
    <w:rsid w:val="00A35AB0"/>
    <w:rsid w:val="00A3627F"/>
    <w:rsid w:val="00A3633D"/>
    <w:rsid w:val="00A36836"/>
    <w:rsid w:val="00A36D8E"/>
    <w:rsid w:val="00A37CD7"/>
    <w:rsid w:val="00A40433"/>
    <w:rsid w:val="00A406FA"/>
    <w:rsid w:val="00A40734"/>
    <w:rsid w:val="00A40FCF"/>
    <w:rsid w:val="00A41815"/>
    <w:rsid w:val="00A41F05"/>
    <w:rsid w:val="00A421DA"/>
    <w:rsid w:val="00A444C3"/>
    <w:rsid w:val="00A44938"/>
    <w:rsid w:val="00A458FE"/>
    <w:rsid w:val="00A45D23"/>
    <w:rsid w:val="00A46311"/>
    <w:rsid w:val="00A50760"/>
    <w:rsid w:val="00A50943"/>
    <w:rsid w:val="00A50968"/>
    <w:rsid w:val="00A50BC9"/>
    <w:rsid w:val="00A51359"/>
    <w:rsid w:val="00A51914"/>
    <w:rsid w:val="00A51F67"/>
    <w:rsid w:val="00A528FD"/>
    <w:rsid w:val="00A52968"/>
    <w:rsid w:val="00A5299D"/>
    <w:rsid w:val="00A54E1A"/>
    <w:rsid w:val="00A55530"/>
    <w:rsid w:val="00A55A69"/>
    <w:rsid w:val="00A56726"/>
    <w:rsid w:val="00A56CE7"/>
    <w:rsid w:val="00A574E2"/>
    <w:rsid w:val="00A57A61"/>
    <w:rsid w:val="00A57ABF"/>
    <w:rsid w:val="00A60206"/>
    <w:rsid w:val="00A605E5"/>
    <w:rsid w:val="00A60D6B"/>
    <w:rsid w:val="00A611F9"/>
    <w:rsid w:val="00A61537"/>
    <w:rsid w:val="00A61784"/>
    <w:rsid w:val="00A64ECB"/>
    <w:rsid w:val="00A6595F"/>
    <w:rsid w:val="00A664CF"/>
    <w:rsid w:val="00A667B2"/>
    <w:rsid w:val="00A66FA7"/>
    <w:rsid w:val="00A675A8"/>
    <w:rsid w:val="00A677CD"/>
    <w:rsid w:val="00A678F1"/>
    <w:rsid w:val="00A7072D"/>
    <w:rsid w:val="00A70D4B"/>
    <w:rsid w:val="00A71D8A"/>
    <w:rsid w:val="00A723E2"/>
    <w:rsid w:val="00A72629"/>
    <w:rsid w:val="00A727F8"/>
    <w:rsid w:val="00A72A97"/>
    <w:rsid w:val="00A73E71"/>
    <w:rsid w:val="00A74365"/>
    <w:rsid w:val="00A74384"/>
    <w:rsid w:val="00A757EE"/>
    <w:rsid w:val="00A76738"/>
    <w:rsid w:val="00A7698F"/>
    <w:rsid w:val="00A770ED"/>
    <w:rsid w:val="00A77C17"/>
    <w:rsid w:val="00A8146C"/>
    <w:rsid w:val="00A81A59"/>
    <w:rsid w:val="00A81D5F"/>
    <w:rsid w:val="00A82AE5"/>
    <w:rsid w:val="00A83030"/>
    <w:rsid w:val="00A83054"/>
    <w:rsid w:val="00A83295"/>
    <w:rsid w:val="00A84C0E"/>
    <w:rsid w:val="00A85B67"/>
    <w:rsid w:val="00A865AF"/>
    <w:rsid w:val="00A86AB3"/>
    <w:rsid w:val="00A8770B"/>
    <w:rsid w:val="00A90685"/>
    <w:rsid w:val="00A90C06"/>
    <w:rsid w:val="00A92131"/>
    <w:rsid w:val="00A92914"/>
    <w:rsid w:val="00A92D6C"/>
    <w:rsid w:val="00A931A0"/>
    <w:rsid w:val="00A933D3"/>
    <w:rsid w:val="00A933EF"/>
    <w:rsid w:val="00A9431E"/>
    <w:rsid w:val="00A945DB"/>
    <w:rsid w:val="00A947DF"/>
    <w:rsid w:val="00A94CCA"/>
    <w:rsid w:val="00A953BF"/>
    <w:rsid w:val="00A95BFE"/>
    <w:rsid w:val="00A960E4"/>
    <w:rsid w:val="00A96451"/>
    <w:rsid w:val="00A968B5"/>
    <w:rsid w:val="00A96D9B"/>
    <w:rsid w:val="00A9720D"/>
    <w:rsid w:val="00A97A63"/>
    <w:rsid w:val="00AA051C"/>
    <w:rsid w:val="00AA0679"/>
    <w:rsid w:val="00AA0B72"/>
    <w:rsid w:val="00AA0CF5"/>
    <w:rsid w:val="00AA0F0D"/>
    <w:rsid w:val="00AA12BE"/>
    <w:rsid w:val="00AA2187"/>
    <w:rsid w:val="00AA25F9"/>
    <w:rsid w:val="00AA2756"/>
    <w:rsid w:val="00AA2AC3"/>
    <w:rsid w:val="00AA337E"/>
    <w:rsid w:val="00AA4233"/>
    <w:rsid w:val="00AA4B7B"/>
    <w:rsid w:val="00AA5288"/>
    <w:rsid w:val="00AA5649"/>
    <w:rsid w:val="00AA5C28"/>
    <w:rsid w:val="00AA61F4"/>
    <w:rsid w:val="00AA6275"/>
    <w:rsid w:val="00AA6FBC"/>
    <w:rsid w:val="00AA7E5B"/>
    <w:rsid w:val="00AB006C"/>
    <w:rsid w:val="00AB03CF"/>
    <w:rsid w:val="00AB0BE0"/>
    <w:rsid w:val="00AB106A"/>
    <w:rsid w:val="00AB11D4"/>
    <w:rsid w:val="00AB1285"/>
    <w:rsid w:val="00AB1461"/>
    <w:rsid w:val="00AB5009"/>
    <w:rsid w:val="00AB56AF"/>
    <w:rsid w:val="00AB5CCD"/>
    <w:rsid w:val="00AB5EC8"/>
    <w:rsid w:val="00AB67F6"/>
    <w:rsid w:val="00AB737A"/>
    <w:rsid w:val="00AB7418"/>
    <w:rsid w:val="00AB7421"/>
    <w:rsid w:val="00AC0A4C"/>
    <w:rsid w:val="00AC13FF"/>
    <w:rsid w:val="00AC1998"/>
    <w:rsid w:val="00AC21E9"/>
    <w:rsid w:val="00AC2EF5"/>
    <w:rsid w:val="00AC39CD"/>
    <w:rsid w:val="00AC3CE6"/>
    <w:rsid w:val="00AC3FC6"/>
    <w:rsid w:val="00AC452E"/>
    <w:rsid w:val="00AC482E"/>
    <w:rsid w:val="00AC5D1E"/>
    <w:rsid w:val="00AC63B0"/>
    <w:rsid w:val="00AC6B0F"/>
    <w:rsid w:val="00AC722B"/>
    <w:rsid w:val="00AC7AC9"/>
    <w:rsid w:val="00AC7C9E"/>
    <w:rsid w:val="00AD084A"/>
    <w:rsid w:val="00AD0E8E"/>
    <w:rsid w:val="00AD2856"/>
    <w:rsid w:val="00AD2CB8"/>
    <w:rsid w:val="00AD2E8B"/>
    <w:rsid w:val="00AD317A"/>
    <w:rsid w:val="00AD3B27"/>
    <w:rsid w:val="00AD4403"/>
    <w:rsid w:val="00AD484E"/>
    <w:rsid w:val="00AD4A92"/>
    <w:rsid w:val="00AD5C7A"/>
    <w:rsid w:val="00AD660F"/>
    <w:rsid w:val="00AD68F6"/>
    <w:rsid w:val="00AD7715"/>
    <w:rsid w:val="00AE00F1"/>
    <w:rsid w:val="00AE0195"/>
    <w:rsid w:val="00AE136D"/>
    <w:rsid w:val="00AE1414"/>
    <w:rsid w:val="00AE1DCC"/>
    <w:rsid w:val="00AE3024"/>
    <w:rsid w:val="00AE3688"/>
    <w:rsid w:val="00AE3E5E"/>
    <w:rsid w:val="00AE4624"/>
    <w:rsid w:val="00AE48DB"/>
    <w:rsid w:val="00AE4E3D"/>
    <w:rsid w:val="00AE4F5C"/>
    <w:rsid w:val="00AE505F"/>
    <w:rsid w:val="00AE5531"/>
    <w:rsid w:val="00AE5C58"/>
    <w:rsid w:val="00AE603E"/>
    <w:rsid w:val="00AE603F"/>
    <w:rsid w:val="00AE63E4"/>
    <w:rsid w:val="00AE6424"/>
    <w:rsid w:val="00AE6EDC"/>
    <w:rsid w:val="00AE727D"/>
    <w:rsid w:val="00AE7448"/>
    <w:rsid w:val="00AE7607"/>
    <w:rsid w:val="00AF01B4"/>
    <w:rsid w:val="00AF157D"/>
    <w:rsid w:val="00AF21AD"/>
    <w:rsid w:val="00AF2320"/>
    <w:rsid w:val="00AF29E2"/>
    <w:rsid w:val="00AF3246"/>
    <w:rsid w:val="00AF36B7"/>
    <w:rsid w:val="00AF3C22"/>
    <w:rsid w:val="00AF45D9"/>
    <w:rsid w:val="00AF48DD"/>
    <w:rsid w:val="00AF4CFA"/>
    <w:rsid w:val="00AF5315"/>
    <w:rsid w:val="00AF53E2"/>
    <w:rsid w:val="00AF5C87"/>
    <w:rsid w:val="00AF646E"/>
    <w:rsid w:val="00AF6A4C"/>
    <w:rsid w:val="00B00270"/>
    <w:rsid w:val="00B0074F"/>
    <w:rsid w:val="00B00803"/>
    <w:rsid w:val="00B00EF2"/>
    <w:rsid w:val="00B010D4"/>
    <w:rsid w:val="00B01351"/>
    <w:rsid w:val="00B01607"/>
    <w:rsid w:val="00B01837"/>
    <w:rsid w:val="00B01F7F"/>
    <w:rsid w:val="00B01FD8"/>
    <w:rsid w:val="00B028AF"/>
    <w:rsid w:val="00B02B2E"/>
    <w:rsid w:val="00B0360A"/>
    <w:rsid w:val="00B038F6"/>
    <w:rsid w:val="00B042FE"/>
    <w:rsid w:val="00B058C2"/>
    <w:rsid w:val="00B06DA6"/>
    <w:rsid w:val="00B072F1"/>
    <w:rsid w:val="00B07570"/>
    <w:rsid w:val="00B0785D"/>
    <w:rsid w:val="00B11246"/>
    <w:rsid w:val="00B115ED"/>
    <w:rsid w:val="00B12FCC"/>
    <w:rsid w:val="00B13E11"/>
    <w:rsid w:val="00B1474D"/>
    <w:rsid w:val="00B14F99"/>
    <w:rsid w:val="00B15571"/>
    <w:rsid w:val="00B1560A"/>
    <w:rsid w:val="00B157B3"/>
    <w:rsid w:val="00B15F31"/>
    <w:rsid w:val="00B16AA8"/>
    <w:rsid w:val="00B175EC"/>
    <w:rsid w:val="00B2021E"/>
    <w:rsid w:val="00B2044C"/>
    <w:rsid w:val="00B2046C"/>
    <w:rsid w:val="00B2104D"/>
    <w:rsid w:val="00B21959"/>
    <w:rsid w:val="00B219DA"/>
    <w:rsid w:val="00B22082"/>
    <w:rsid w:val="00B2249C"/>
    <w:rsid w:val="00B2271C"/>
    <w:rsid w:val="00B23404"/>
    <w:rsid w:val="00B23787"/>
    <w:rsid w:val="00B23897"/>
    <w:rsid w:val="00B23F9B"/>
    <w:rsid w:val="00B24538"/>
    <w:rsid w:val="00B24700"/>
    <w:rsid w:val="00B247B8"/>
    <w:rsid w:val="00B24B2A"/>
    <w:rsid w:val="00B24F9A"/>
    <w:rsid w:val="00B25D10"/>
    <w:rsid w:val="00B27D95"/>
    <w:rsid w:val="00B308BF"/>
    <w:rsid w:val="00B31196"/>
    <w:rsid w:val="00B318D5"/>
    <w:rsid w:val="00B31B5B"/>
    <w:rsid w:val="00B31B7E"/>
    <w:rsid w:val="00B31EEF"/>
    <w:rsid w:val="00B32056"/>
    <w:rsid w:val="00B3223F"/>
    <w:rsid w:val="00B33F23"/>
    <w:rsid w:val="00B34504"/>
    <w:rsid w:val="00B34C38"/>
    <w:rsid w:val="00B353C6"/>
    <w:rsid w:val="00B35592"/>
    <w:rsid w:val="00B358C2"/>
    <w:rsid w:val="00B35BA3"/>
    <w:rsid w:val="00B36A27"/>
    <w:rsid w:val="00B37E9D"/>
    <w:rsid w:val="00B37EAA"/>
    <w:rsid w:val="00B40212"/>
    <w:rsid w:val="00B40961"/>
    <w:rsid w:val="00B40DF7"/>
    <w:rsid w:val="00B41882"/>
    <w:rsid w:val="00B418C0"/>
    <w:rsid w:val="00B430B1"/>
    <w:rsid w:val="00B43437"/>
    <w:rsid w:val="00B43622"/>
    <w:rsid w:val="00B46163"/>
    <w:rsid w:val="00B47504"/>
    <w:rsid w:val="00B47C1E"/>
    <w:rsid w:val="00B50001"/>
    <w:rsid w:val="00B501F3"/>
    <w:rsid w:val="00B50D5E"/>
    <w:rsid w:val="00B511C1"/>
    <w:rsid w:val="00B5155D"/>
    <w:rsid w:val="00B516C8"/>
    <w:rsid w:val="00B51754"/>
    <w:rsid w:val="00B5189C"/>
    <w:rsid w:val="00B51DF0"/>
    <w:rsid w:val="00B52D0D"/>
    <w:rsid w:val="00B52E39"/>
    <w:rsid w:val="00B5315F"/>
    <w:rsid w:val="00B536A1"/>
    <w:rsid w:val="00B54307"/>
    <w:rsid w:val="00B545E0"/>
    <w:rsid w:val="00B54DFF"/>
    <w:rsid w:val="00B554B2"/>
    <w:rsid w:val="00B56A2F"/>
    <w:rsid w:val="00B56AED"/>
    <w:rsid w:val="00B56E29"/>
    <w:rsid w:val="00B579EC"/>
    <w:rsid w:val="00B57C5D"/>
    <w:rsid w:val="00B57F10"/>
    <w:rsid w:val="00B60053"/>
    <w:rsid w:val="00B60471"/>
    <w:rsid w:val="00B60520"/>
    <w:rsid w:val="00B60B45"/>
    <w:rsid w:val="00B60F52"/>
    <w:rsid w:val="00B61442"/>
    <w:rsid w:val="00B621A8"/>
    <w:rsid w:val="00B62E39"/>
    <w:rsid w:val="00B63555"/>
    <w:rsid w:val="00B63B9D"/>
    <w:rsid w:val="00B63DBB"/>
    <w:rsid w:val="00B63EE2"/>
    <w:rsid w:val="00B644DD"/>
    <w:rsid w:val="00B64528"/>
    <w:rsid w:val="00B64FB7"/>
    <w:rsid w:val="00B65569"/>
    <w:rsid w:val="00B658FE"/>
    <w:rsid w:val="00B67151"/>
    <w:rsid w:val="00B67156"/>
    <w:rsid w:val="00B674C2"/>
    <w:rsid w:val="00B6769C"/>
    <w:rsid w:val="00B679F7"/>
    <w:rsid w:val="00B7073A"/>
    <w:rsid w:val="00B7080D"/>
    <w:rsid w:val="00B71D5F"/>
    <w:rsid w:val="00B72EEE"/>
    <w:rsid w:val="00B73C99"/>
    <w:rsid w:val="00B73FE5"/>
    <w:rsid w:val="00B740F4"/>
    <w:rsid w:val="00B741CF"/>
    <w:rsid w:val="00B741DA"/>
    <w:rsid w:val="00B74A5D"/>
    <w:rsid w:val="00B75ADC"/>
    <w:rsid w:val="00B75DF6"/>
    <w:rsid w:val="00B75F7B"/>
    <w:rsid w:val="00B768AC"/>
    <w:rsid w:val="00B76B44"/>
    <w:rsid w:val="00B77F14"/>
    <w:rsid w:val="00B80C14"/>
    <w:rsid w:val="00B81415"/>
    <w:rsid w:val="00B8141C"/>
    <w:rsid w:val="00B8152C"/>
    <w:rsid w:val="00B821ED"/>
    <w:rsid w:val="00B825F4"/>
    <w:rsid w:val="00B82677"/>
    <w:rsid w:val="00B841AF"/>
    <w:rsid w:val="00B8453B"/>
    <w:rsid w:val="00B84EC1"/>
    <w:rsid w:val="00B852DF"/>
    <w:rsid w:val="00B85703"/>
    <w:rsid w:val="00B857D9"/>
    <w:rsid w:val="00B85D54"/>
    <w:rsid w:val="00B86189"/>
    <w:rsid w:val="00B86B44"/>
    <w:rsid w:val="00B873E7"/>
    <w:rsid w:val="00B90435"/>
    <w:rsid w:val="00B915B6"/>
    <w:rsid w:val="00B9162C"/>
    <w:rsid w:val="00B919E3"/>
    <w:rsid w:val="00B91CD0"/>
    <w:rsid w:val="00B927C8"/>
    <w:rsid w:val="00B9333A"/>
    <w:rsid w:val="00B93426"/>
    <w:rsid w:val="00B953BC"/>
    <w:rsid w:val="00B95C43"/>
    <w:rsid w:val="00B95E9B"/>
    <w:rsid w:val="00B95F81"/>
    <w:rsid w:val="00B9638B"/>
    <w:rsid w:val="00B975C9"/>
    <w:rsid w:val="00B9782E"/>
    <w:rsid w:val="00BA04DB"/>
    <w:rsid w:val="00BA0866"/>
    <w:rsid w:val="00BA0C16"/>
    <w:rsid w:val="00BA0E2C"/>
    <w:rsid w:val="00BA0F4D"/>
    <w:rsid w:val="00BA0FD8"/>
    <w:rsid w:val="00BA1A8A"/>
    <w:rsid w:val="00BA2112"/>
    <w:rsid w:val="00BA25AB"/>
    <w:rsid w:val="00BA2602"/>
    <w:rsid w:val="00BA291C"/>
    <w:rsid w:val="00BA2CFD"/>
    <w:rsid w:val="00BA2D4B"/>
    <w:rsid w:val="00BA33C4"/>
    <w:rsid w:val="00BA4555"/>
    <w:rsid w:val="00BA6317"/>
    <w:rsid w:val="00BA7983"/>
    <w:rsid w:val="00BB015A"/>
    <w:rsid w:val="00BB0176"/>
    <w:rsid w:val="00BB053E"/>
    <w:rsid w:val="00BB1036"/>
    <w:rsid w:val="00BB1502"/>
    <w:rsid w:val="00BB16A3"/>
    <w:rsid w:val="00BB1CE9"/>
    <w:rsid w:val="00BB1E16"/>
    <w:rsid w:val="00BB22DB"/>
    <w:rsid w:val="00BB2C2B"/>
    <w:rsid w:val="00BB35A6"/>
    <w:rsid w:val="00BB43B2"/>
    <w:rsid w:val="00BB58EB"/>
    <w:rsid w:val="00BB6905"/>
    <w:rsid w:val="00BB6FA2"/>
    <w:rsid w:val="00BB792A"/>
    <w:rsid w:val="00BB7933"/>
    <w:rsid w:val="00BB7E5F"/>
    <w:rsid w:val="00BC0879"/>
    <w:rsid w:val="00BC0C11"/>
    <w:rsid w:val="00BC0CDB"/>
    <w:rsid w:val="00BC1A7C"/>
    <w:rsid w:val="00BC1AFD"/>
    <w:rsid w:val="00BC1F34"/>
    <w:rsid w:val="00BC20F5"/>
    <w:rsid w:val="00BC229A"/>
    <w:rsid w:val="00BC3380"/>
    <w:rsid w:val="00BC37E3"/>
    <w:rsid w:val="00BC3C83"/>
    <w:rsid w:val="00BC3F70"/>
    <w:rsid w:val="00BC4049"/>
    <w:rsid w:val="00BC4258"/>
    <w:rsid w:val="00BC459D"/>
    <w:rsid w:val="00BC4991"/>
    <w:rsid w:val="00BC4A83"/>
    <w:rsid w:val="00BC5092"/>
    <w:rsid w:val="00BC56F6"/>
    <w:rsid w:val="00BC5BF2"/>
    <w:rsid w:val="00BC5F37"/>
    <w:rsid w:val="00BC5FF8"/>
    <w:rsid w:val="00BC72A5"/>
    <w:rsid w:val="00BC7815"/>
    <w:rsid w:val="00BD00AE"/>
    <w:rsid w:val="00BD0D39"/>
    <w:rsid w:val="00BD2D93"/>
    <w:rsid w:val="00BD2DCE"/>
    <w:rsid w:val="00BD3D77"/>
    <w:rsid w:val="00BD46C7"/>
    <w:rsid w:val="00BD4F59"/>
    <w:rsid w:val="00BD53A5"/>
    <w:rsid w:val="00BD57B8"/>
    <w:rsid w:val="00BD6A0B"/>
    <w:rsid w:val="00BD73C6"/>
    <w:rsid w:val="00BD7577"/>
    <w:rsid w:val="00BD780D"/>
    <w:rsid w:val="00BD7ACA"/>
    <w:rsid w:val="00BD7B1F"/>
    <w:rsid w:val="00BE0192"/>
    <w:rsid w:val="00BE02C7"/>
    <w:rsid w:val="00BE0D8F"/>
    <w:rsid w:val="00BE1F3B"/>
    <w:rsid w:val="00BE2B8D"/>
    <w:rsid w:val="00BE2CF0"/>
    <w:rsid w:val="00BE2D79"/>
    <w:rsid w:val="00BE3196"/>
    <w:rsid w:val="00BE3C58"/>
    <w:rsid w:val="00BE5139"/>
    <w:rsid w:val="00BE521E"/>
    <w:rsid w:val="00BE5895"/>
    <w:rsid w:val="00BE5E77"/>
    <w:rsid w:val="00BE6862"/>
    <w:rsid w:val="00BE6940"/>
    <w:rsid w:val="00BE6964"/>
    <w:rsid w:val="00BE7369"/>
    <w:rsid w:val="00BE7A04"/>
    <w:rsid w:val="00BE7F64"/>
    <w:rsid w:val="00BE7FF0"/>
    <w:rsid w:val="00BF0A8A"/>
    <w:rsid w:val="00BF0F11"/>
    <w:rsid w:val="00BF1259"/>
    <w:rsid w:val="00BF1470"/>
    <w:rsid w:val="00BF154B"/>
    <w:rsid w:val="00BF1DF8"/>
    <w:rsid w:val="00BF26D3"/>
    <w:rsid w:val="00BF3041"/>
    <w:rsid w:val="00BF34D5"/>
    <w:rsid w:val="00BF382C"/>
    <w:rsid w:val="00BF3C6C"/>
    <w:rsid w:val="00BF4283"/>
    <w:rsid w:val="00BF4323"/>
    <w:rsid w:val="00BF4D61"/>
    <w:rsid w:val="00BF5869"/>
    <w:rsid w:val="00BF61AE"/>
    <w:rsid w:val="00BF6B3F"/>
    <w:rsid w:val="00BF6F50"/>
    <w:rsid w:val="00BF70F0"/>
    <w:rsid w:val="00BF7104"/>
    <w:rsid w:val="00BF764A"/>
    <w:rsid w:val="00BF7E58"/>
    <w:rsid w:val="00C00320"/>
    <w:rsid w:val="00C0042C"/>
    <w:rsid w:val="00C00AE5"/>
    <w:rsid w:val="00C01826"/>
    <w:rsid w:val="00C01917"/>
    <w:rsid w:val="00C0199D"/>
    <w:rsid w:val="00C01B2D"/>
    <w:rsid w:val="00C025CC"/>
    <w:rsid w:val="00C02F9D"/>
    <w:rsid w:val="00C03359"/>
    <w:rsid w:val="00C0362E"/>
    <w:rsid w:val="00C04E17"/>
    <w:rsid w:val="00C04E69"/>
    <w:rsid w:val="00C05DF4"/>
    <w:rsid w:val="00C06366"/>
    <w:rsid w:val="00C06868"/>
    <w:rsid w:val="00C06C08"/>
    <w:rsid w:val="00C06C7D"/>
    <w:rsid w:val="00C07530"/>
    <w:rsid w:val="00C1055A"/>
    <w:rsid w:val="00C10A4F"/>
    <w:rsid w:val="00C10D19"/>
    <w:rsid w:val="00C11368"/>
    <w:rsid w:val="00C12B28"/>
    <w:rsid w:val="00C14553"/>
    <w:rsid w:val="00C147B0"/>
    <w:rsid w:val="00C15212"/>
    <w:rsid w:val="00C169A6"/>
    <w:rsid w:val="00C16ACE"/>
    <w:rsid w:val="00C17CB7"/>
    <w:rsid w:val="00C17CD7"/>
    <w:rsid w:val="00C20497"/>
    <w:rsid w:val="00C20C70"/>
    <w:rsid w:val="00C2116C"/>
    <w:rsid w:val="00C21208"/>
    <w:rsid w:val="00C21D80"/>
    <w:rsid w:val="00C21E5C"/>
    <w:rsid w:val="00C2272D"/>
    <w:rsid w:val="00C2324E"/>
    <w:rsid w:val="00C23D59"/>
    <w:rsid w:val="00C23FB6"/>
    <w:rsid w:val="00C2473F"/>
    <w:rsid w:val="00C24A0C"/>
    <w:rsid w:val="00C26823"/>
    <w:rsid w:val="00C27807"/>
    <w:rsid w:val="00C3017E"/>
    <w:rsid w:val="00C30BA7"/>
    <w:rsid w:val="00C3119A"/>
    <w:rsid w:val="00C313D7"/>
    <w:rsid w:val="00C31781"/>
    <w:rsid w:val="00C31986"/>
    <w:rsid w:val="00C32210"/>
    <w:rsid w:val="00C32251"/>
    <w:rsid w:val="00C32F74"/>
    <w:rsid w:val="00C33DA7"/>
    <w:rsid w:val="00C34069"/>
    <w:rsid w:val="00C356CB"/>
    <w:rsid w:val="00C3608F"/>
    <w:rsid w:val="00C36581"/>
    <w:rsid w:val="00C37605"/>
    <w:rsid w:val="00C40AAE"/>
    <w:rsid w:val="00C411F2"/>
    <w:rsid w:val="00C4186F"/>
    <w:rsid w:val="00C422E4"/>
    <w:rsid w:val="00C425E3"/>
    <w:rsid w:val="00C42E8D"/>
    <w:rsid w:val="00C436D9"/>
    <w:rsid w:val="00C437D8"/>
    <w:rsid w:val="00C4397E"/>
    <w:rsid w:val="00C43FAA"/>
    <w:rsid w:val="00C446C4"/>
    <w:rsid w:val="00C4477C"/>
    <w:rsid w:val="00C44B2E"/>
    <w:rsid w:val="00C45477"/>
    <w:rsid w:val="00C457F6"/>
    <w:rsid w:val="00C461CF"/>
    <w:rsid w:val="00C46277"/>
    <w:rsid w:val="00C4670C"/>
    <w:rsid w:val="00C46EE6"/>
    <w:rsid w:val="00C530C0"/>
    <w:rsid w:val="00C54E5B"/>
    <w:rsid w:val="00C552CC"/>
    <w:rsid w:val="00C554B6"/>
    <w:rsid w:val="00C559DA"/>
    <w:rsid w:val="00C55ABE"/>
    <w:rsid w:val="00C56052"/>
    <w:rsid w:val="00C56131"/>
    <w:rsid w:val="00C56239"/>
    <w:rsid w:val="00C573E5"/>
    <w:rsid w:val="00C5745F"/>
    <w:rsid w:val="00C57CEA"/>
    <w:rsid w:val="00C57F0E"/>
    <w:rsid w:val="00C57F2F"/>
    <w:rsid w:val="00C602B0"/>
    <w:rsid w:val="00C60AEF"/>
    <w:rsid w:val="00C60EFE"/>
    <w:rsid w:val="00C6102D"/>
    <w:rsid w:val="00C611D8"/>
    <w:rsid w:val="00C611FA"/>
    <w:rsid w:val="00C62D63"/>
    <w:rsid w:val="00C6304C"/>
    <w:rsid w:val="00C632D0"/>
    <w:rsid w:val="00C636F8"/>
    <w:rsid w:val="00C63B23"/>
    <w:rsid w:val="00C64221"/>
    <w:rsid w:val="00C65286"/>
    <w:rsid w:val="00C654D8"/>
    <w:rsid w:val="00C65B59"/>
    <w:rsid w:val="00C65B6A"/>
    <w:rsid w:val="00C66B5E"/>
    <w:rsid w:val="00C675DB"/>
    <w:rsid w:val="00C678FB"/>
    <w:rsid w:val="00C679E4"/>
    <w:rsid w:val="00C701D5"/>
    <w:rsid w:val="00C706BB"/>
    <w:rsid w:val="00C7073C"/>
    <w:rsid w:val="00C70882"/>
    <w:rsid w:val="00C70F9F"/>
    <w:rsid w:val="00C713F6"/>
    <w:rsid w:val="00C715B6"/>
    <w:rsid w:val="00C71759"/>
    <w:rsid w:val="00C71EC6"/>
    <w:rsid w:val="00C72DAF"/>
    <w:rsid w:val="00C73207"/>
    <w:rsid w:val="00C742F0"/>
    <w:rsid w:val="00C743DA"/>
    <w:rsid w:val="00C74C70"/>
    <w:rsid w:val="00C751D4"/>
    <w:rsid w:val="00C76086"/>
    <w:rsid w:val="00C7627D"/>
    <w:rsid w:val="00C76576"/>
    <w:rsid w:val="00C769EB"/>
    <w:rsid w:val="00C76B7B"/>
    <w:rsid w:val="00C771AA"/>
    <w:rsid w:val="00C803BF"/>
    <w:rsid w:val="00C80640"/>
    <w:rsid w:val="00C80B31"/>
    <w:rsid w:val="00C80B32"/>
    <w:rsid w:val="00C80BEF"/>
    <w:rsid w:val="00C810A1"/>
    <w:rsid w:val="00C814A4"/>
    <w:rsid w:val="00C819DD"/>
    <w:rsid w:val="00C81BE8"/>
    <w:rsid w:val="00C81C4C"/>
    <w:rsid w:val="00C8284B"/>
    <w:rsid w:val="00C8294A"/>
    <w:rsid w:val="00C83112"/>
    <w:rsid w:val="00C833FC"/>
    <w:rsid w:val="00C83ECC"/>
    <w:rsid w:val="00C84EBA"/>
    <w:rsid w:val="00C86273"/>
    <w:rsid w:val="00C864BA"/>
    <w:rsid w:val="00C86688"/>
    <w:rsid w:val="00C866CB"/>
    <w:rsid w:val="00C8688E"/>
    <w:rsid w:val="00C871C1"/>
    <w:rsid w:val="00C875FB"/>
    <w:rsid w:val="00C87E27"/>
    <w:rsid w:val="00C90099"/>
    <w:rsid w:val="00C90E39"/>
    <w:rsid w:val="00C91074"/>
    <w:rsid w:val="00C921B4"/>
    <w:rsid w:val="00C929B3"/>
    <w:rsid w:val="00C92A82"/>
    <w:rsid w:val="00C93135"/>
    <w:rsid w:val="00C94741"/>
    <w:rsid w:val="00C9479F"/>
    <w:rsid w:val="00C9484F"/>
    <w:rsid w:val="00C94A38"/>
    <w:rsid w:val="00C95767"/>
    <w:rsid w:val="00C95D84"/>
    <w:rsid w:val="00C96997"/>
    <w:rsid w:val="00C97263"/>
    <w:rsid w:val="00C976BA"/>
    <w:rsid w:val="00CA0BF4"/>
    <w:rsid w:val="00CA0FB6"/>
    <w:rsid w:val="00CA13A6"/>
    <w:rsid w:val="00CA1EEC"/>
    <w:rsid w:val="00CA2641"/>
    <w:rsid w:val="00CA318A"/>
    <w:rsid w:val="00CA356D"/>
    <w:rsid w:val="00CA429D"/>
    <w:rsid w:val="00CA5A0B"/>
    <w:rsid w:val="00CA6EB1"/>
    <w:rsid w:val="00CB0504"/>
    <w:rsid w:val="00CB05DD"/>
    <w:rsid w:val="00CB0769"/>
    <w:rsid w:val="00CB0948"/>
    <w:rsid w:val="00CB0988"/>
    <w:rsid w:val="00CB0D32"/>
    <w:rsid w:val="00CB0E5E"/>
    <w:rsid w:val="00CB137F"/>
    <w:rsid w:val="00CB2466"/>
    <w:rsid w:val="00CB268B"/>
    <w:rsid w:val="00CB363B"/>
    <w:rsid w:val="00CB3831"/>
    <w:rsid w:val="00CB3D59"/>
    <w:rsid w:val="00CB4048"/>
    <w:rsid w:val="00CB5441"/>
    <w:rsid w:val="00CB6777"/>
    <w:rsid w:val="00CB68CF"/>
    <w:rsid w:val="00CB6921"/>
    <w:rsid w:val="00CB76A7"/>
    <w:rsid w:val="00CB76DA"/>
    <w:rsid w:val="00CB772A"/>
    <w:rsid w:val="00CB779D"/>
    <w:rsid w:val="00CC1156"/>
    <w:rsid w:val="00CC128B"/>
    <w:rsid w:val="00CC2FCA"/>
    <w:rsid w:val="00CC355B"/>
    <w:rsid w:val="00CC3DC9"/>
    <w:rsid w:val="00CC41BD"/>
    <w:rsid w:val="00CC4278"/>
    <w:rsid w:val="00CC4287"/>
    <w:rsid w:val="00CC44C9"/>
    <w:rsid w:val="00CC48C7"/>
    <w:rsid w:val="00CC585D"/>
    <w:rsid w:val="00CC5861"/>
    <w:rsid w:val="00CC59BA"/>
    <w:rsid w:val="00CC65F9"/>
    <w:rsid w:val="00CC68F2"/>
    <w:rsid w:val="00CC69DB"/>
    <w:rsid w:val="00CC7701"/>
    <w:rsid w:val="00CC7870"/>
    <w:rsid w:val="00CD04E8"/>
    <w:rsid w:val="00CD2B22"/>
    <w:rsid w:val="00CD2D82"/>
    <w:rsid w:val="00CD3A4D"/>
    <w:rsid w:val="00CD47C3"/>
    <w:rsid w:val="00CD481E"/>
    <w:rsid w:val="00CD4C57"/>
    <w:rsid w:val="00CD4FB5"/>
    <w:rsid w:val="00CD521D"/>
    <w:rsid w:val="00CD56C0"/>
    <w:rsid w:val="00CD5910"/>
    <w:rsid w:val="00CD5940"/>
    <w:rsid w:val="00CD6036"/>
    <w:rsid w:val="00CD6CD1"/>
    <w:rsid w:val="00CD71E4"/>
    <w:rsid w:val="00CD7272"/>
    <w:rsid w:val="00CD7878"/>
    <w:rsid w:val="00CD7D18"/>
    <w:rsid w:val="00CE085F"/>
    <w:rsid w:val="00CE1551"/>
    <w:rsid w:val="00CE1861"/>
    <w:rsid w:val="00CE1E36"/>
    <w:rsid w:val="00CE2CD9"/>
    <w:rsid w:val="00CE3332"/>
    <w:rsid w:val="00CE358F"/>
    <w:rsid w:val="00CE37A7"/>
    <w:rsid w:val="00CE4469"/>
    <w:rsid w:val="00CE4DEA"/>
    <w:rsid w:val="00CE6BD8"/>
    <w:rsid w:val="00CF006B"/>
    <w:rsid w:val="00CF06AA"/>
    <w:rsid w:val="00CF0F11"/>
    <w:rsid w:val="00CF131D"/>
    <w:rsid w:val="00CF181B"/>
    <w:rsid w:val="00CF3C15"/>
    <w:rsid w:val="00CF40E3"/>
    <w:rsid w:val="00CF415D"/>
    <w:rsid w:val="00CF4675"/>
    <w:rsid w:val="00CF5867"/>
    <w:rsid w:val="00CF7E95"/>
    <w:rsid w:val="00D00957"/>
    <w:rsid w:val="00D00B2B"/>
    <w:rsid w:val="00D00E95"/>
    <w:rsid w:val="00D01975"/>
    <w:rsid w:val="00D021C9"/>
    <w:rsid w:val="00D027F5"/>
    <w:rsid w:val="00D03689"/>
    <w:rsid w:val="00D03B0D"/>
    <w:rsid w:val="00D03B69"/>
    <w:rsid w:val="00D04528"/>
    <w:rsid w:val="00D05678"/>
    <w:rsid w:val="00D0579F"/>
    <w:rsid w:val="00D05815"/>
    <w:rsid w:val="00D05B4D"/>
    <w:rsid w:val="00D05FD8"/>
    <w:rsid w:val="00D067D4"/>
    <w:rsid w:val="00D0718A"/>
    <w:rsid w:val="00D078F3"/>
    <w:rsid w:val="00D10814"/>
    <w:rsid w:val="00D1087E"/>
    <w:rsid w:val="00D123C1"/>
    <w:rsid w:val="00D12F47"/>
    <w:rsid w:val="00D136A1"/>
    <w:rsid w:val="00D13ED6"/>
    <w:rsid w:val="00D13F63"/>
    <w:rsid w:val="00D15269"/>
    <w:rsid w:val="00D16191"/>
    <w:rsid w:val="00D166A7"/>
    <w:rsid w:val="00D169D0"/>
    <w:rsid w:val="00D17302"/>
    <w:rsid w:val="00D20473"/>
    <w:rsid w:val="00D2110B"/>
    <w:rsid w:val="00D21172"/>
    <w:rsid w:val="00D21754"/>
    <w:rsid w:val="00D22157"/>
    <w:rsid w:val="00D22DAA"/>
    <w:rsid w:val="00D23BEE"/>
    <w:rsid w:val="00D23BFF"/>
    <w:rsid w:val="00D24159"/>
    <w:rsid w:val="00D245CB"/>
    <w:rsid w:val="00D24882"/>
    <w:rsid w:val="00D24C80"/>
    <w:rsid w:val="00D24D6E"/>
    <w:rsid w:val="00D2583E"/>
    <w:rsid w:val="00D25B53"/>
    <w:rsid w:val="00D25E83"/>
    <w:rsid w:val="00D26A6D"/>
    <w:rsid w:val="00D30A3E"/>
    <w:rsid w:val="00D30ECF"/>
    <w:rsid w:val="00D31210"/>
    <w:rsid w:val="00D32848"/>
    <w:rsid w:val="00D32996"/>
    <w:rsid w:val="00D334F6"/>
    <w:rsid w:val="00D3544E"/>
    <w:rsid w:val="00D359FD"/>
    <w:rsid w:val="00D362B7"/>
    <w:rsid w:val="00D367F7"/>
    <w:rsid w:val="00D369EB"/>
    <w:rsid w:val="00D36C5D"/>
    <w:rsid w:val="00D407E7"/>
    <w:rsid w:val="00D42FA6"/>
    <w:rsid w:val="00D43374"/>
    <w:rsid w:val="00D437B1"/>
    <w:rsid w:val="00D43959"/>
    <w:rsid w:val="00D439BF"/>
    <w:rsid w:val="00D43B90"/>
    <w:rsid w:val="00D43D62"/>
    <w:rsid w:val="00D43E4F"/>
    <w:rsid w:val="00D440B0"/>
    <w:rsid w:val="00D44B53"/>
    <w:rsid w:val="00D451DE"/>
    <w:rsid w:val="00D45A66"/>
    <w:rsid w:val="00D45DBA"/>
    <w:rsid w:val="00D46B54"/>
    <w:rsid w:val="00D477F1"/>
    <w:rsid w:val="00D4780B"/>
    <w:rsid w:val="00D4789A"/>
    <w:rsid w:val="00D50CBD"/>
    <w:rsid w:val="00D51021"/>
    <w:rsid w:val="00D5115F"/>
    <w:rsid w:val="00D51705"/>
    <w:rsid w:val="00D52490"/>
    <w:rsid w:val="00D52D10"/>
    <w:rsid w:val="00D52F96"/>
    <w:rsid w:val="00D5302E"/>
    <w:rsid w:val="00D53C2B"/>
    <w:rsid w:val="00D544EE"/>
    <w:rsid w:val="00D5451B"/>
    <w:rsid w:val="00D546D4"/>
    <w:rsid w:val="00D54CBD"/>
    <w:rsid w:val="00D564E3"/>
    <w:rsid w:val="00D56830"/>
    <w:rsid w:val="00D56CDC"/>
    <w:rsid w:val="00D57EB4"/>
    <w:rsid w:val="00D60228"/>
    <w:rsid w:val="00D605F8"/>
    <w:rsid w:val="00D610E4"/>
    <w:rsid w:val="00D61487"/>
    <w:rsid w:val="00D62207"/>
    <w:rsid w:val="00D63A8D"/>
    <w:rsid w:val="00D6406B"/>
    <w:rsid w:val="00D6462B"/>
    <w:rsid w:val="00D64D39"/>
    <w:rsid w:val="00D657B6"/>
    <w:rsid w:val="00D66B0C"/>
    <w:rsid w:val="00D670C9"/>
    <w:rsid w:val="00D672CD"/>
    <w:rsid w:val="00D704A2"/>
    <w:rsid w:val="00D711C5"/>
    <w:rsid w:val="00D715D5"/>
    <w:rsid w:val="00D723E4"/>
    <w:rsid w:val="00D724F4"/>
    <w:rsid w:val="00D72F76"/>
    <w:rsid w:val="00D74AD0"/>
    <w:rsid w:val="00D74D13"/>
    <w:rsid w:val="00D74D3E"/>
    <w:rsid w:val="00D75897"/>
    <w:rsid w:val="00D75A72"/>
    <w:rsid w:val="00D7623E"/>
    <w:rsid w:val="00D80702"/>
    <w:rsid w:val="00D81614"/>
    <w:rsid w:val="00D81F1F"/>
    <w:rsid w:val="00D82448"/>
    <w:rsid w:val="00D8248B"/>
    <w:rsid w:val="00D82640"/>
    <w:rsid w:val="00D83D5E"/>
    <w:rsid w:val="00D8415D"/>
    <w:rsid w:val="00D8447E"/>
    <w:rsid w:val="00D84ED4"/>
    <w:rsid w:val="00D8715C"/>
    <w:rsid w:val="00D87438"/>
    <w:rsid w:val="00D878B5"/>
    <w:rsid w:val="00D9048E"/>
    <w:rsid w:val="00D91988"/>
    <w:rsid w:val="00D919C8"/>
    <w:rsid w:val="00D92044"/>
    <w:rsid w:val="00D92E10"/>
    <w:rsid w:val="00D93AA3"/>
    <w:rsid w:val="00D942AA"/>
    <w:rsid w:val="00D95F2A"/>
    <w:rsid w:val="00D96D80"/>
    <w:rsid w:val="00D96F01"/>
    <w:rsid w:val="00D96F40"/>
    <w:rsid w:val="00D97029"/>
    <w:rsid w:val="00D97238"/>
    <w:rsid w:val="00D974F6"/>
    <w:rsid w:val="00D97509"/>
    <w:rsid w:val="00D97DB1"/>
    <w:rsid w:val="00D97F0B"/>
    <w:rsid w:val="00DA0E6D"/>
    <w:rsid w:val="00DA1A95"/>
    <w:rsid w:val="00DA1B18"/>
    <w:rsid w:val="00DA1F99"/>
    <w:rsid w:val="00DA2143"/>
    <w:rsid w:val="00DA252E"/>
    <w:rsid w:val="00DA3B97"/>
    <w:rsid w:val="00DA4239"/>
    <w:rsid w:val="00DA4469"/>
    <w:rsid w:val="00DA4492"/>
    <w:rsid w:val="00DA46F7"/>
    <w:rsid w:val="00DA620E"/>
    <w:rsid w:val="00DA627D"/>
    <w:rsid w:val="00DA669A"/>
    <w:rsid w:val="00DA69EB"/>
    <w:rsid w:val="00DA6FBB"/>
    <w:rsid w:val="00DA70E2"/>
    <w:rsid w:val="00DA73B2"/>
    <w:rsid w:val="00DA7BA9"/>
    <w:rsid w:val="00DB0D5B"/>
    <w:rsid w:val="00DB0DE8"/>
    <w:rsid w:val="00DB10D5"/>
    <w:rsid w:val="00DB14D5"/>
    <w:rsid w:val="00DB19A8"/>
    <w:rsid w:val="00DB20F9"/>
    <w:rsid w:val="00DB2D0F"/>
    <w:rsid w:val="00DB3525"/>
    <w:rsid w:val="00DB3793"/>
    <w:rsid w:val="00DB37A6"/>
    <w:rsid w:val="00DB3FB2"/>
    <w:rsid w:val="00DB432A"/>
    <w:rsid w:val="00DB43B8"/>
    <w:rsid w:val="00DB4D44"/>
    <w:rsid w:val="00DB50CA"/>
    <w:rsid w:val="00DB5195"/>
    <w:rsid w:val="00DB5198"/>
    <w:rsid w:val="00DB5256"/>
    <w:rsid w:val="00DB533E"/>
    <w:rsid w:val="00DB5748"/>
    <w:rsid w:val="00DB5C3D"/>
    <w:rsid w:val="00DB69DE"/>
    <w:rsid w:val="00DB6DED"/>
    <w:rsid w:val="00DB79D5"/>
    <w:rsid w:val="00DB7D5B"/>
    <w:rsid w:val="00DB7FE1"/>
    <w:rsid w:val="00DC0396"/>
    <w:rsid w:val="00DC050E"/>
    <w:rsid w:val="00DC1271"/>
    <w:rsid w:val="00DC2639"/>
    <w:rsid w:val="00DC27A8"/>
    <w:rsid w:val="00DC33E9"/>
    <w:rsid w:val="00DC3954"/>
    <w:rsid w:val="00DC3A04"/>
    <w:rsid w:val="00DC4209"/>
    <w:rsid w:val="00DC459B"/>
    <w:rsid w:val="00DC487D"/>
    <w:rsid w:val="00DC5030"/>
    <w:rsid w:val="00DC587E"/>
    <w:rsid w:val="00DC5EF9"/>
    <w:rsid w:val="00DC647E"/>
    <w:rsid w:val="00DC713D"/>
    <w:rsid w:val="00DC72D1"/>
    <w:rsid w:val="00DC73DA"/>
    <w:rsid w:val="00DD0471"/>
    <w:rsid w:val="00DD04BC"/>
    <w:rsid w:val="00DD099D"/>
    <w:rsid w:val="00DD0C38"/>
    <w:rsid w:val="00DD1636"/>
    <w:rsid w:val="00DD2A0C"/>
    <w:rsid w:val="00DD2EAC"/>
    <w:rsid w:val="00DD372D"/>
    <w:rsid w:val="00DD37D0"/>
    <w:rsid w:val="00DD3CEE"/>
    <w:rsid w:val="00DD3D96"/>
    <w:rsid w:val="00DD40FE"/>
    <w:rsid w:val="00DD4781"/>
    <w:rsid w:val="00DD4A15"/>
    <w:rsid w:val="00DD4A74"/>
    <w:rsid w:val="00DD5764"/>
    <w:rsid w:val="00DD57FA"/>
    <w:rsid w:val="00DD5ACE"/>
    <w:rsid w:val="00DD6E1F"/>
    <w:rsid w:val="00DD7ADA"/>
    <w:rsid w:val="00DE074C"/>
    <w:rsid w:val="00DE0AAD"/>
    <w:rsid w:val="00DE0CE0"/>
    <w:rsid w:val="00DE1358"/>
    <w:rsid w:val="00DE1E3D"/>
    <w:rsid w:val="00DE29D8"/>
    <w:rsid w:val="00DE2AC6"/>
    <w:rsid w:val="00DE3014"/>
    <w:rsid w:val="00DE3B60"/>
    <w:rsid w:val="00DE3EB3"/>
    <w:rsid w:val="00DE436F"/>
    <w:rsid w:val="00DE4D84"/>
    <w:rsid w:val="00DE51CA"/>
    <w:rsid w:val="00DE529B"/>
    <w:rsid w:val="00DE600F"/>
    <w:rsid w:val="00DE621E"/>
    <w:rsid w:val="00DE6802"/>
    <w:rsid w:val="00DE76B6"/>
    <w:rsid w:val="00DE7DD4"/>
    <w:rsid w:val="00DF04C8"/>
    <w:rsid w:val="00DF0611"/>
    <w:rsid w:val="00DF0C1D"/>
    <w:rsid w:val="00DF1379"/>
    <w:rsid w:val="00DF1D9F"/>
    <w:rsid w:val="00DF2D0A"/>
    <w:rsid w:val="00DF2F5E"/>
    <w:rsid w:val="00DF3A07"/>
    <w:rsid w:val="00DF4276"/>
    <w:rsid w:val="00DF45E7"/>
    <w:rsid w:val="00DF6AA8"/>
    <w:rsid w:val="00DF6AD6"/>
    <w:rsid w:val="00DF7002"/>
    <w:rsid w:val="00DF74FA"/>
    <w:rsid w:val="00DF75C6"/>
    <w:rsid w:val="00DF797A"/>
    <w:rsid w:val="00E00A58"/>
    <w:rsid w:val="00E00D1F"/>
    <w:rsid w:val="00E00E0E"/>
    <w:rsid w:val="00E0261B"/>
    <w:rsid w:val="00E0295F"/>
    <w:rsid w:val="00E02C2B"/>
    <w:rsid w:val="00E02F4A"/>
    <w:rsid w:val="00E0317D"/>
    <w:rsid w:val="00E04FD2"/>
    <w:rsid w:val="00E06252"/>
    <w:rsid w:val="00E06D99"/>
    <w:rsid w:val="00E06E59"/>
    <w:rsid w:val="00E070D0"/>
    <w:rsid w:val="00E071BB"/>
    <w:rsid w:val="00E1022B"/>
    <w:rsid w:val="00E105E0"/>
    <w:rsid w:val="00E11085"/>
    <w:rsid w:val="00E112FD"/>
    <w:rsid w:val="00E12465"/>
    <w:rsid w:val="00E1314B"/>
    <w:rsid w:val="00E1353B"/>
    <w:rsid w:val="00E13C02"/>
    <w:rsid w:val="00E14621"/>
    <w:rsid w:val="00E15003"/>
    <w:rsid w:val="00E155AC"/>
    <w:rsid w:val="00E15B12"/>
    <w:rsid w:val="00E16C0D"/>
    <w:rsid w:val="00E17BF5"/>
    <w:rsid w:val="00E20635"/>
    <w:rsid w:val="00E208B6"/>
    <w:rsid w:val="00E20C2D"/>
    <w:rsid w:val="00E21EC9"/>
    <w:rsid w:val="00E2316B"/>
    <w:rsid w:val="00E2327D"/>
    <w:rsid w:val="00E237B1"/>
    <w:rsid w:val="00E23989"/>
    <w:rsid w:val="00E248BB"/>
    <w:rsid w:val="00E24B65"/>
    <w:rsid w:val="00E2514A"/>
    <w:rsid w:val="00E2594C"/>
    <w:rsid w:val="00E2668E"/>
    <w:rsid w:val="00E269E4"/>
    <w:rsid w:val="00E26F04"/>
    <w:rsid w:val="00E2730E"/>
    <w:rsid w:val="00E27489"/>
    <w:rsid w:val="00E2759E"/>
    <w:rsid w:val="00E27910"/>
    <w:rsid w:val="00E308C3"/>
    <w:rsid w:val="00E31E66"/>
    <w:rsid w:val="00E32607"/>
    <w:rsid w:val="00E32ECD"/>
    <w:rsid w:val="00E332EF"/>
    <w:rsid w:val="00E33978"/>
    <w:rsid w:val="00E33C56"/>
    <w:rsid w:val="00E33EFC"/>
    <w:rsid w:val="00E3524E"/>
    <w:rsid w:val="00E369C0"/>
    <w:rsid w:val="00E36CB1"/>
    <w:rsid w:val="00E37605"/>
    <w:rsid w:val="00E37EEA"/>
    <w:rsid w:val="00E40D16"/>
    <w:rsid w:val="00E41711"/>
    <w:rsid w:val="00E41B2B"/>
    <w:rsid w:val="00E41ECA"/>
    <w:rsid w:val="00E43119"/>
    <w:rsid w:val="00E433D2"/>
    <w:rsid w:val="00E447DC"/>
    <w:rsid w:val="00E44E6F"/>
    <w:rsid w:val="00E450C6"/>
    <w:rsid w:val="00E45607"/>
    <w:rsid w:val="00E45A55"/>
    <w:rsid w:val="00E46679"/>
    <w:rsid w:val="00E46BEA"/>
    <w:rsid w:val="00E46C80"/>
    <w:rsid w:val="00E46CFA"/>
    <w:rsid w:val="00E509B8"/>
    <w:rsid w:val="00E50CF7"/>
    <w:rsid w:val="00E51C4A"/>
    <w:rsid w:val="00E52142"/>
    <w:rsid w:val="00E52422"/>
    <w:rsid w:val="00E52467"/>
    <w:rsid w:val="00E52478"/>
    <w:rsid w:val="00E52657"/>
    <w:rsid w:val="00E52D4D"/>
    <w:rsid w:val="00E532A1"/>
    <w:rsid w:val="00E53594"/>
    <w:rsid w:val="00E53B66"/>
    <w:rsid w:val="00E54254"/>
    <w:rsid w:val="00E54374"/>
    <w:rsid w:val="00E56B52"/>
    <w:rsid w:val="00E57E98"/>
    <w:rsid w:val="00E6012C"/>
    <w:rsid w:val="00E60989"/>
    <w:rsid w:val="00E60BCE"/>
    <w:rsid w:val="00E60DE5"/>
    <w:rsid w:val="00E60E48"/>
    <w:rsid w:val="00E619F3"/>
    <w:rsid w:val="00E624FF"/>
    <w:rsid w:val="00E62740"/>
    <w:rsid w:val="00E63864"/>
    <w:rsid w:val="00E63B21"/>
    <w:rsid w:val="00E63F64"/>
    <w:rsid w:val="00E6431D"/>
    <w:rsid w:val="00E6472D"/>
    <w:rsid w:val="00E64753"/>
    <w:rsid w:val="00E6538A"/>
    <w:rsid w:val="00E65CE8"/>
    <w:rsid w:val="00E67366"/>
    <w:rsid w:val="00E674A3"/>
    <w:rsid w:val="00E679D0"/>
    <w:rsid w:val="00E67CFA"/>
    <w:rsid w:val="00E71802"/>
    <w:rsid w:val="00E7335E"/>
    <w:rsid w:val="00E73873"/>
    <w:rsid w:val="00E74F07"/>
    <w:rsid w:val="00E7504F"/>
    <w:rsid w:val="00E75939"/>
    <w:rsid w:val="00E76683"/>
    <w:rsid w:val="00E773A3"/>
    <w:rsid w:val="00E774DF"/>
    <w:rsid w:val="00E8035B"/>
    <w:rsid w:val="00E8107A"/>
    <w:rsid w:val="00E81D24"/>
    <w:rsid w:val="00E82BD1"/>
    <w:rsid w:val="00E82FE2"/>
    <w:rsid w:val="00E8376A"/>
    <w:rsid w:val="00E83785"/>
    <w:rsid w:val="00E83786"/>
    <w:rsid w:val="00E8404C"/>
    <w:rsid w:val="00E846F4"/>
    <w:rsid w:val="00E8568B"/>
    <w:rsid w:val="00E860FF"/>
    <w:rsid w:val="00E86353"/>
    <w:rsid w:val="00E8691B"/>
    <w:rsid w:val="00E8734C"/>
    <w:rsid w:val="00E87715"/>
    <w:rsid w:val="00E87A90"/>
    <w:rsid w:val="00E90C60"/>
    <w:rsid w:val="00E9142B"/>
    <w:rsid w:val="00E927C8"/>
    <w:rsid w:val="00E92DBD"/>
    <w:rsid w:val="00E9319B"/>
    <w:rsid w:val="00E939AA"/>
    <w:rsid w:val="00E94409"/>
    <w:rsid w:val="00E945FA"/>
    <w:rsid w:val="00E952CB"/>
    <w:rsid w:val="00E954DA"/>
    <w:rsid w:val="00E955BA"/>
    <w:rsid w:val="00E95CA9"/>
    <w:rsid w:val="00E960E5"/>
    <w:rsid w:val="00E9652E"/>
    <w:rsid w:val="00E96571"/>
    <w:rsid w:val="00E97292"/>
    <w:rsid w:val="00E97E42"/>
    <w:rsid w:val="00E97E5A"/>
    <w:rsid w:val="00EA002B"/>
    <w:rsid w:val="00EA0704"/>
    <w:rsid w:val="00EA0C01"/>
    <w:rsid w:val="00EA15F5"/>
    <w:rsid w:val="00EA1E13"/>
    <w:rsid w:val="00EA2633"/>
    <w:rsid w:val="00EA2B69"/>
    <w:rsid w:val="00EA4A90"/>
    <w:rsid w:val="00EA5227"/>
    <w:rsid w:val="00EA66D2"/>
    <w:rsid w:val="00EA6C7C"/>
    <w:rsid w:val="00EA72F5"/>
    <w:rsid w:val="00EB0A6A"/>
    <w:rsid w:val="00EB0B4C"/>
    <w:rsid w:val="00EB1A36"/>
    <w:rsid w:val="00EB207B"/>
    <w:rsid w:val="00EB21E6"/>
    <w:rsid w:val="00EB286E"/>
    <w:rsid w:val="00EB2B81"/>
    <w:rsid w:val="00EB2DEB"/>
    <w:rsid w:val="00EB34C1"/>
    <w:rsid w:val="00EB437B"/>
    <w:rsid w:val="00EB4515"/>
    <w:rsid w:val="00EB52B0"/>
    <w:rsid w:val="00EB5379"/>
    <w:rsid w:val="00EB55ED"/>
    <w:rsid w:val="00EB5B47"/>
    <w:rsid w:val="00EB6808"/>
    <w:rsid w:val="00EB69A9"/>
    <w:rsid w:val="00EB6B94"/>
    <w:rsid w:val="00EB7355"/>
    <w:rsid w:val="00EB7A44"/>
    <w:rsid w:val="00EB7C4E"/>
    <w:rsid w:val="00EB7DDA"/>
    <w:rsid w:val="00EC017F"/>
    <w:rsid w:val="00EC031F"/>
    <w:rsid w:val="00EC06C5"/>
    <w:rsid w:val="00EC0B4A"/>
    <w:rsid w:val="00EC1FA2"/>
    <w:rsid w:val="00EC206B"/>
    <w:rsid w:val="00EC2D79"/>
    <w:rsid w:val="00EC3007"/>
    <w:rsid w:val="00EC3C0F"/>
    <w:rsid w:val="00EC3E39"/>
    <w:rsid w:val="00EC3E61"/>
    <w:rsid w:val="00EC4233"/>
    <w:rsid w:val="00EC45CB"/>
    <w:rsid w:val="00EC49F1"/>
    <w:rsid w:val="00EC4C7F"/>
    <w:rsid w:val="00EC4F16"/>
    <w:rsid w:val="00EC5803"/>
    <w:rsid w:val="00EC5F65"/>
    <w:rsid w:val="00EC69EE"/>
    <w:rsid w:val="00EC703E"/>
    <w:rsid w:val="00EC7055"/>
    <w:rsid w:val="00EC7579"/>
    <w:rsid w:val="00EC7B3F"/>
    <w:rsid w:val="00EC7DEC"/>
    <w:rsid w:val="00ED00B0"/>
    <w:rsid w:val="00ED1739"/>
    <w:rsid w:val="00ED234A"/>
    <w:rsid w:val="00ED2D86"/>
    <w:rsid w:val="00ED3357"/>
    <w:rsid w:val="00ED3F7F"/>
    <w:rsid w:val="00ED452A"/>
    <w:rsid w:val="00ED4C20"/>
    <w:rsid w:val="00ED4C8A"/>
    <w:rsid w:val="00ED4CE1"/>
    <w:rsid w:val="00ED6B4F"/>
    <w:rsid w:val="00ED7293"/>
    <w:rsid w:val="00ED74E7"/>
    <w:rsid w:val="00ED7713"/>
    <w:rsid w:val="00ED7764"/>
    <w:rsid w:val="00ED7CC7"/>
    <w:rsid w:val="00ED7D87"/>
    <w:rsid w:val="00ED7FF3"/>
    <w:rsid w:val="00EE28A7"/>
    <w:rsid w:val="00EE2C5E"/>
    <w:rsid w:val="00EE3073"/>
    <w:rsid w:val="00EE327A"/>
    <w:rsid w:val="00EE3EFD"/>
    <w:rsid w:val="00EE4053"/>
    <w:rsid w:val="00EE40A9"/>
    <w:rsid w:val="00EE5317"/>
    <w:rsid w:val="00EE56AC"/>
    <w:rsid w:val="00EE5AA8"/>
    <w:rsid w:val="00EE5D46"/>
    <w:rsid w:val="00EE5D72"/>
    <w:rsid w:val="00EE6805"/>
    <w:rsid w:val="00EE755D"/>
    <w:rsid w:val="00EE7980"/>
    <w:rsid w:val="00EE7A7A"/>
    <w:rsid w:val="00EF0320"/>
    <w:rsid w:val="00EF0365"/>
    <w:rsid w:val="00EF075C"/>
    <w:rsid w:val="00EF0B92"/>
    <w:rsid w:val="00EF124C"/>
    <w:rsid w:val="00EF1985"/>
    <w:rsid w:val="00EF1E00"/>
    <w:rsid w:val="00EF2416"/>
    <w:rsid w:val="00EF2D45"/>
    <w:rsid w:val="00EF32D7"/>
    <w:rsid w:val="00EF32E4"/>
    <w:rsid w:val="00EF4BB5"/>
    <w:rsid w:val="00EF59B3"/>
    <w:rsid w:val="00EF64D9"/>
    <w:rsid w:val="00EF666D"/>
    <w:rsid w:val="00EF6AE1"/>
    <w:rsid w:val="00EF7668"/>
    <w:rsid w:val="00F013FE"/>
    <w:rsid w:val="00F01BBF"/>
    <w:rsid w:val="00F01DC9"/>
    <w:rsid w:val="00F038D6"/>
    <w:rsid w:val="00F03AD0"/>
    <w:rsid w:val="00F04E61"/>
    <w:rsid w:val="00F04F5B"/>
    <w:rsid w:val="00F05786"/>
    <w:rsid w:val="00F05CA2"/>
    <w:rsid w:val="00F05CC5"/>
    <w:rsid w:val="00F061E3"/>
    <w:rsid w:val="00F065B4"/>
    <w:rsid w:val="00F06D2A"/>
    <w:rsid w:val="00F06DEF"/>
    <w:rsid w:val="00F07145"/>
    <w:rsid w:val="00F079A4"/>
    <w:rsid w:val="00F103EB"/>
    <w:rsid w:val="00F10495"/>
    <w:rsid w:val="00F11757"/>
    <w:rsid w:val="00F11DFD"/>
    <w:rsid w:val="00F11EAC"/>
    <w:rsid w:val="00F12615"/>
    <w:rsid w:val="00F128A5"/>
    <w:rsid w:val="00F12D0B"/>
    <w:rsid w:val="00F1358F"/>
    <w:rsid w:val="00F144F3"/>
    <w:rsid w:val="00F14F37"/>
    <w:rsid w:val="00F1569E"/>
    <w:rsid w:val="00F16156"/>
    <w:rsid w:val="00F17A5A"/>
    <w:rsid w:val="00F21B52"/>
    <w:rsid w:val="00F222B6"/>
    <w:rsid w:val="00F223AB"/>
    <w:rsid w:val="00F22AA3"/>
    <w:rsid w:val="00F23A32"/>
    <w:rsid w:val="00F23D88"/>
    <w:rsid w:val="00F24607"/>
    <w:rsid w:val="00F24EE5"/>
    <w:rsid w:val="00F255ED"/>
    <w:rsid w:val="00F257AD"/>
    <w:rsid w:val="00F259A7"/>
    <w:rsid w:val="00F25ADC"/>
    <w:rsid w:val="00F25FD0"/>
    <w:rsid w:val="00F260A9"/>
    <w:rsid w:val="00F269F7"/>
    <w:rsid w:val="00F26BDC"/>
    <w:rsid w:val="00F27672"/>
    <w:rsid w:val="00F30317"/>
    <w:rsid w:val="00F30422"/>
    <w:rsid w:val="00F306B9"/>
    <w:rsid w:val="00F30FBB"/>
    <w:rsid w:val="00F3106C"/>
    <w:rsid w:val="00F3145B"/>
    <w:rsid w:val="00F32037"/>
    <w:rsid w:val="00F32A36"/>
    <w:rsid w:val="00F32A83"/>
    <w:rsid w:val="00F33B2B"/>
    <w:rsid w:val="00F34772"/>
    <w:rsid w:val="00F34E16"/>
    <w:rsid w:val="00F355BE"/>
    <w:rsid w:val="00F35FDC"/>
    <w:rsid w:val="00F363CC"/>
    <w:rsid w:val="00F36B06"/>
    <w:rsid w:val="00F372E9"/>
    <w:rsid w:val="00F3752D"/>
    <w:rsid w:val="00F40690"/>
    <w:rsid w:val="00F40854"/>
    <w:rsid w:val="00F40B5E"/>
    <w:rsid w:val="00F41588"/>
    <w:rsid w:val="00F41F61"/>
    <w:rsid w:val="00F42A07"/>
    <w:rsid w:val="00F42E04"/>
    <w:rsid w:val="00F4384A"/>
    <w:rsid w:val="00F43EA1"/>
    <w:rsid w:val="00F44355"/>
    <w:rsid w:val="00F44D9C"/>
    <w:rsid w:val="00F46047"/>
    <w:rsid w:val="00F460F1"/>
    <w:rsid w:val="00F46736"/>
    <w:rsid w:val="00F4793B"/>
    <w:rsid w:val="00F50083"/>
    <w:rsid w:val="00F50881"/>
    <w:rsid w:val="00F5174A"/>
    <w:rsid w:val="00F51FBF"/>
    <w:rsid w:val="00F52069"/>
    <w:rsid w:val="00F52A26"/>
    <w:rsid w:val="00F53073"/>
    <w:rsid w:val="00F53BAD"/>
    <w:rsid w:val="00F54113"/>
    <w:rsid w:val="00F54936"/>
    <w:rsid w:val="00F54FDC"/>
    <w:rsid w:val="00F5663C"/>
    <w:rsid w:val="00F56B30"/>
    <w:rsid w:val="00F57D6B"/>
    <w:rsid w:val="00F60281"/>
    <w:rsid w:val="00F62D3F"/>
    <w:rsid w:val="00F62E94"/>
    <w:rsid w:val="00F631F0"/>
    <w:rsid w:val="00F63261"/>
    <w:rsid w:val="00F63877"/>
    <w:rsid w:val="00F63C17"/>
    <w:rsid w:val="00F65392"/>
    <w:rsid w:val="00F656F6"/>
    <w:rsid w:val="00F65794"/>
    <w:rsid w:val="00F65A7E"/>
    <w:rsid w:val="00F65C2C"/>
    <w:rsid w:val="00F65F47"/>
    <w:rsid w:val="00F66065"/>
    <w:rsid w:val="00F66DC5"/>
    <w:rsid w:val="00F67415"/>
    <w:rsid w:val="00F6749A"/>
    <w:rsid w:val="00F67505"/>
    <w:rsid w:val="00F700FE"/>
    <w:rsid w:val="00F70590"/>
    <w:rsid w:val="00F70E48"/>
    <w:rsid w:val="00F71BC3"/>
    <w:rsid w:val="00F72198"/>
    <w:rsid w:val="00F727AB"/>
    <w:rsid w:val="00F73879"/>
    <w:rsid w:val="00F74039"/>
    <w:rsid w:val="00F74278"/>
    <w:rsid w:val="00F7433C"/>
    <w:rsid w:val="00F74965"/>
    <w:rsid w:val="00F75173"/>
    <w:rsid w:val="00F763AB"/>
    <w:rsid w:val="00F76749"/>
    <w:rsid w:val="00F773CE"/>
    <w:rsid w:val="00F774B3"/>
    <w:rsid w:val="00F8004C"/>
    <w:rsid w:val="00F82266"/>
    <w:rsid w:val="00F82DA3"/>
    <w:rsid w:val="00F830D8"/>
    <w:rsid w:val="00F84D36"/>
    <w:rsid w:val="00F85117"/>
    <w:rsid w:val="00F85B37"/>
    <w:rsid w:val="00F85CD6"/>
    <w:rsid w:val="00F85DDC"/>
    <w:rsid w:val="00F86397"/>
    <w:rsid w:val="00F870A9"/>
    <w:rsid w:val="00F873A0"/>
    <w:rsid w:val="00F877C2"/>
    <w:rsid w:val="00F87AC1"/>
    <w:rsid w:val="00F901E1"/>
    <w:rsid w:val="00F90C47"/>
    <w:rsid w:val="00F91B77"/>
    <w:rsid w:val="00F921AD"/>
    <w:rsid w:val="00F92764"/>
    <w:rsid w:val="00F93986"/>
    <w:rsid w:val="00F951B6"/>
    <w:rsid w:val="00F95E86"/>
    <w:rsid w:val="00F97387"/>
    <w:rsid w:val="00F97866"/>
    <w:rsid w:val="00F97A00"/>
    <w:rsid w:val="00FA061F"/>
    <w:rsid w:val="00FA0DCD"/>
    <w:rsid w:val="00FA1002"/>
    <w:rsid w:val="00FA10C0"/>
    <w:rsid w:val="00FA16DD"/>
    <w:rsid w:val="00FA1767"/>
    <w:rsid w:val="00FA17CC"/>
    <w:rsid w:val="00FA1C36"/>
    <w:rsid w:val="00FA1DEA"/>
    <w:rsid w:val="00FA3E72"/>
    <w:rsid w:val="00FA47FA"/>
    <w:rsid w:val="00FA4A2F"/>
    <w:rsid w:val="00FA561C"/>
    <w:rsid w:val="00FA563C"/>
    <w:rsid w:val="00FA5899"/>
    <w:rsid w:val="00FA5988"/>
    <w:rsid w:val="00FA5A8B"/>
    <w:rsid w:val="00FA6E30"/>
    <w:rsid w:val="00FA6E74"/>
    <w:rsid w:val="00FA72D1"/>
    <w:rsid w:val="00FA731E"/>
    <w:rsid w:val="00FA7967"/>
    <w:rsid w:val="00FA7B03"/>
    <w:rsid w:val="00FB02A3"/>
    <w:rsid w:val="00FB0326"/>
    <w:rsid w:val="00FB1466"/>
    <w:rsid w:val="00FB198F"/>
    <w:rsid w:val="00FB1E9B"/>
    <w:rsid w:val="00FB1F17"/>
    <w:rsid w:val="00FB22A7"/>
    <w:rsid w:val="00FB23A8"/>
    <w:rsid w:val="00FB283D"/>
    <w:rsid w:val="00FB2D3F"/>
    <w:rsid w:val="00FB2DFD"/>
    <w:rsid w:val="00FB3513"/>
    <w:rsid w:val="00FB374B"/>
    <w:rsid w:val="00FB3A82"/>
    <w:rsid w:val="00FB3F27"/>
    <w:rsid w:val="00FB4F86"/>
    <w:rsid w:val="00FB54AA"/>
    <w:rsid w:val="00FB6334"/>
    <w:rsid w:val="00FB64FB"/>
    <w:rsid w:val="00FB7A17"/>
    <w:rsid w:val="00FC0991"/>
    <w:rsid w:val="00FC1768"/>
    <w:rsid w:val="00FC21EA"/>
    <w:rsid w:val="00FC2262"/>
    <w:rsid w:val="00FC2268"/>
    <w:rsid w:val="00FC2442"/>
    <w:rsid w:val="00FC2976"/>
    <w:rsid w:val="00FC314F"/>
    <w:rsid w:val="00FC32C5"/>
    <w:rsid w:val="00FC338C"/>
    <w:rsid w:val="00FC3D0B"/>
    <w:rsid w:val="00FC40D1"/>
    <w:rsid w:val="00FC518B"/>
    <w:rsid w:val="00FC569C"/>
    <w:rsid w:val="00FC5992"/>
    <w:rsid w:val="00FC757C"/>
    <w:rsid w:val="00FD01AE"/>
    <w:rsid w:val="00FD049E"/>
    <w:rsid w:val="00FD0A8F"/>
    <w:rsid w:val="00FD116B"/>
    <w:rsid w:val="00FD14BA"/>
    <w:rsid w:val="00FD17E8"/>
    <w:rsid w:val="00FD1C07"/>
    <w:rsid w:val="00FD3A2C"/>
    <w:rsid w:val="00FD3B4B"/>
    <w:rsid w:val="00FD3D4F"/>
    <w:rsid w:val="00FD3E8B"/>
    <w:rsid w:val="00FD5567"/>
    <w:rsid w:val="00FD5C03"/>
    <w:rsid w:val="00FD5F9A"/>
    <w:rsid w:val="00FD6095"/>
    <w:rsid w:val="00FD6128"/>
    <w:rsid w:val="00FE05BB"/>
    <w:rsid w:val="00FE0965"/>
    <w:rsid w:val="00FE09EC"/>
    <w:rsid w:val="00FE12C8"/>
    <w:rsid w:val="00FE1DF8"/>
    <w:rsid w:val="00FE286E"/>
    <w:rsid w:val="00FE2BE0"/>
    <w:rsid w:val="00FE2F51"/>
    <w:rsid w:val="00FE3053"/>
    <w:rsid w:val="00FE35A8"/>
    <w:rsid w:val="00FE3FB3"/>
    <w:rsid w:val="00FE4B11"/>
    <w:rsid w:val="00FE5AE7"/>
    <w:rsid w:val="00FE6352"/>
    <w:rsid w:val="00FE635D"/>
    <w:rsid w:val="00FE63AB"/>
    <w:rsid w:val="00FE6EE0"/>
    <w:rsid w:val="00FF0E61"/>
    <w:rsid w:val="00FF1B72"/>
    <w:rsid w:val="00FF213B"/>
    <w:rsid w:val="00FF22D2"/>
    <w:rsid w:val="00FF3964"/>
    <w:rsid w:val="00FF3A6B"/>
    <w:rsid w:val="00FF4D49"/>
    <w:rsid w:val="00FF58FE"/>
    <w:rsid w:val="00FF5950"/>
    <w:rsid w:val="00FF67EA"/>
    <w:rsid w:val="00FF79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226F0DC-34E0-409E-B7E1-0BAC7153F3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A46311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A46311"/>
    <w:pPr>
      <w:ind w:left="720"/>
      <w:contextualSpacing/>
    </w:pPr>
  </w:style>
  <w:style w:type="table" w:styleId="Tabellenraster">
    <w:name w:val="Table Grid"/>
    <w:basedOn w:val="NormaleTabelle"/>
    <w:uiPriority w:val="59"/>
    <w:rsid w:val="00A463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463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46311"/>
    <w:rPr>
      <w:rFonts w:ascii="Tahoma" w:hAnsi="Tahoma" w:cs="Tahoma"/>
      <w:sz w:val="16"/>
      <w:szCs w:val="16"/>
    </w:rPr>
  </w:style>
  <w:style w:type="table" w:customStyle="1" w:styleId="Tabellenraster1">
    <w:name w:val="Tabellenraster1"/>
    <w:basedOn w:val="NormaleTabelle"/>
    <w:next w:val="Tabellenraster"/>
    <w:rsid w:val="00A463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unotentext">
    <w:name w:val="footnote text"/>
    <w:basedOn w:val="Standard"/>
    <w:link w:val="FunotentextZchn"/>
    <w:rsid w:val="00A46311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de-DE"/>
    </w:rPr>
  </w:style>
  <w:style w:type="character" w:customStyle="1" w:styleId="FunotentextZchn">
    <w:name w:val="Fußnotentext Zchn"/>
    <w:basedOn w:val="Absatz-Standardschriftart"/>
    <w:link w:val="Funotentext"/>
    <w:rsid w:val="00A46311"/>
    <w:rPr>
      <w:rFonts w:ascii="Arial" w:eastAsia="Times New Roman" w:hAnsi="Arial" w:cs="Times New Roman"/>
      <w:sz w:val="20"/>
      <w:szCs w:val="20"/>
      <w:lang w:eastAsia="de-DE"/>
    </w:rPr>
  </w:style>
  <w:style w:type="character" w:styleId="Funotenzeichen">
    <w:name w:val="footnote reference"/>
    <w:basedOn w:val="Absatz-Standardschriftart"/>
    <w:rsid w:val="00A46311"/>
    <w:rPr>
      <w:vertAlign w:val="superscript"/>
    </w:rPr>
  </w:style>
  <w:style w:type="paragraph" w:customStyle="1" w:styleId="Formatvorlage1">
    <w:name w:val="Formatvorlage1"/>
    <w:basedOn w:val="Standard"/>
    <w:rsid w:val="001E1D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table" w:customStyle="1" w:styleId="Tabellenraster2">
    <w:name w:val="Tabellenraster2"/>
    <w:basedOn w:val="NormaleTabelle"/>
    <w:next w:val="Tabellenraster"/>
    <w:rsid w:val="000C1CA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pfzeile">
    <w:name w:val="header"/>
    <w:basedOn w:val="Standard"/>
    <w:link w:val="KopfzeileZchn"/>
    <w:rsid w:val="00D369EB"/>
    <w:pPr>
      <w:tabs>
        <w:tab w:val="center" w:pos="4536"/>
        <w:tab w:val="right" w:pos="9072"/>
      </w:tabs>
      <w:spacing w:after="0" w:line="240" w:lineRule="auto"/>
      <w:jc w:val="both"/>
    </w:pPr>
    <w:rPr>
      <w:rFonts w:ascii="Arial" w:eastAsia="Times New Roman" w:hAnsi="Arial" w:cs="Times New Roman"/>
      <w:sz w:val="20"/>
      <w:szCs w:val="20"/>
      <w:u w:val="single"/>
      <w:lang w:eastAsia="de-DE"/>
    </w:rPr>
  </w:style>
  <w:style w:type="character" w:customStyle="1" w:styleId="KopfzeileZchn">
    <w:name w:val="Kopfzeile Zchn"/>
    <w:basedOn w:val="Absatz-Standardschriftart"/>
    <w:link w:val="Kopfzeile"/>
    <w:rsid w:val="00D369EB"/>
    <w:rPr>
      <w:rFonts w:ascii="Arial" w:eastAsia="Times New Roman" w:hAnsi="Arial" w:cs="Times New Roman"/>
      <w:sz w:val="20"/>
      <w:szCs w:val="20"/>
      <w:u w:val="single"/>
      <w:lang w:eastAsia="de-DE"/>
    </w:rPr>
  </w:style>
  <w:style w:type="table" w:customStyle="1" w:styleId="Tabellenraster3">
    <w:name w:val="Tabellenraster3"/>
    <w:basedOn w:val="NormaleTabelle"/>
    <w:next w:val="Tabellenraster"/>
    <w:uiPriority w:val="59"/>
    <w:rsid w:val="006918D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3</Words>
  <Characters>965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Landesinstitut für Schulqualität und Lehrerbildung</Company>
  <LinksUpToDate>false</LinksUpToDate>
  <CharactersWithSpaces>1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F_RPRM</dc:creator>
  <cp:lastModifiedBy>Behling, Petra</cp:lastModifiedBy>
  <cp:revision>5</cp:revision>
  <dcterms:created xsi:type="dcterms:W3CDTF">2020-07-15T09:21:00Z</dcterms:created>
  <dcterms:modified xsi:type="dcterms:W3CDTF">2020-07-15T0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